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33"/>
  </p:notesMasterIdLst>
  <p:handoutMasterIdLst>
    <p:handoutMasterId r:id="rId34"/>
  </p:handoutMasterIdLst>
  <p:sldIdLst>
    <p:sldId id="283" r:id="rId3"/>
    <p:sldId id="281" r:id="rId4"/>
    <p:sldId id="453" r:id="rId5"/>
    <p:sldId id="452" r:id="rId6"/>
    <p:sldId id="451" r:id="rId7"/>
    <p:sldId id="450" r:id="rId8"/>
    <p:sldId id="449" r:id="rId9"/>
    <p:sldId id="448" r:id="rId10"/>
    <p:sldId id="447" r:id="rId11"/>
    <p:sldId id="446" r:id="rId12"/>
    <p:sldId id="456" r:id="rId13"/>
    <p:sldId id="455" r:id="rId14"/>
    <p:sldId id="457" r:id="rId15"/>
    <p:sldId id="454" r:id="rId16"/>
    <p:sldId id="459" r:id="rId17"/>
    <p:sldId id="460" r:id="rId18"/>
    <p:sldId id="458" r:id="rId19"/>
    <p:sldId id="461" r:id="rId20"/>
    <p:sldId id="462" r:id="rId21"/>
    <p:sldId id="436" r:id="rId22"/>
    <p:sldId id="465" r:id="rId23"/>
    <p:sldId id="464" r:id="rId24"/>
    <p:sldId id="466" r:id="rId25"/>
    <p:sldId id="468" r:id="rId26"/>
    <p:sldId id="467" r:id="rId27"/>
    <p:sldId id="470" r:id="rId28"/>
    <p:sldId id="469" r:id="rId29"/>
    <p:sldId id="463" r:id="rId30"/>
    <p:sldId id="480" r:id="rId31"/>
    <p:sldId id="482" r:id="rId32"/>
  </p:sldIdLst>
  <p:sldSz cx="9144000" cy="5143500" type="screen16x9"/>
  <p:notesSz cx="6858000" cy="9144000"/>
  <p:defaultTextStyle>
    <a:defPPr>
      <a:defRPr lang="zh-CN"/>
    </a:defPPr>
    <a:lvl1pPr marL="0" lvl="0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lvl="1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lvl="2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lvl="3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lvl="4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4500" lvl="5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7400" lvl="6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00300" lvl="7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43200" lvl="8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55">
          <p15:clr>
            <a:srgbClr val="A4A3A4"/>
          </p15:clr>
        </p15:guide>
        <p15:guide id="2" pos="293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-84" y="-642"/>
      </p:cViewPr>
      <p:guideLst>
        <p:guide orient="horz" pos="1455"/>
        <p:guide pos="293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9404919-D5C1-4A6A-B4C1-DBB44EA0804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FBBB7A18-7194-446B-A0B6-4140FB5F0B4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21"/>
          <p:cNvPicPr>
            <a:picLocks noChangeAspect="1"/>
          </p:cNvPicPr>
          <p:nvPr userDrawn="1"/>
        </p:nvPicPr>
        <p:blipFill>
          <a:blip r:embed="rId7" cstate="email"/>
          <a:srcRect/>
          <a:stretch>
            <a:fillRect/>
          </a:stretch>
        </p:blipFill>
        <p:spPr>
          <a:xfrm>
            <a:off x="1675210" y="142875"/>
            <a:ext cx="7468790" cy="39052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0287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371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17145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18859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2288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25717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29146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</p:sldLayoutIdLst>
  <p:txStyles>
    <p:titleStyle>
      <a:lvl1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685800" indent="-685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0287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3716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17145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057400" indent="-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18859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2288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25717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29146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4" name="组合 8"/>
          <p:cNvGrpSpPr/>
          <p:nvPr/>
        </p:nvGrpSpPr>
        <p:grpSpPr>
          <a:xfrm>
            <a:off x="0" y="1432808"/>
            <a:ext cx="9227127" cy="1277087"/>
            <a:chOff x="147126" y="2433315"/>
            <a:chExt cx="5765165" cy="1702554"/>
          </a:xfrm>
        </p:grpSpPr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1644170" y="2433315"/>
              <a:ext cx="2741930" cy="584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lvl="0" algn="ctr" eaLnBrk="1" hangingPunct="1">
                <a:lnSpc>
                  <a:spcPct val="150000"/>
                </a:lnSpc>
                <a:defRPr/>
              </a:pPr>
              <a:r>
                <a: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三章</a:t>
              </a:r>
              <a:r>
                <a:rPr lang="en-US" altLang="zh-CN" sz="1500" b="1" dirty="0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·</a:t>
              </a:r>
              <a:r>
                <a: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 一元一次方程</a:t>
              </a:r>
              <a:endParaRPr lang="zh-CN" altLang="en-US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0" name="TextBox 2"/>
            <p:cNvSpPr txBox="1">
              <a:spLocks noChangeArrowheads="1"/>
            </p:cNvSpPr>
            <p:nvPr/>
          </p:nvSpPr>
          <p:spPr bwMode="auto">
            <a:xfrm>
              <a:off x="147126" y="3171632"/>
              <a:ext cx="5765165" cy="964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r>
                <a:rPr lang="zh-CN" altLang="zh-CN" sz="4100" b="1" spc="225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一元一次方程</a:t>
              </a:r>
            </a:p>
          </p:txBody>
        </p:sp>
      </p:grpSp>
      <p:sp>
        <p:nvSpPr>
          <p:cNvPr id="11" name="矩形 8"/>
          <p:cNvSpPr>
            <a:spLocks noChangeArrowheads="1"/>
          </p:cNvSpPr>
          <p:nvPr/>
        </p:nvSpPr>
        <p:spPr bwMode="auto">
          <a:xfrm>
            <a:off x="6146006" y="189310"/>
            <a:ext cx="2358629" cy="25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defRPr/>
            </a:pP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人民教育出版社 七年级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|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册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endParaRPr lang="zh-CN" altLang="en-US" sz="12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4288298"/>
            <a:ext cx="9144000" cy="4235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1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2"/>
          <p:cNvSpPr txBox="1"/>
          <p:nvPr/>
        </p:nvSpPr>
        <p:spPr>
          <a:xfrm>
            <a:off x="2692960" y="973139"/>
            <a:ext cx="3071027" cy="55399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算式和列方程</a:t>
            </a:r>
          </a:p>
        </p:txBody>
      </p:sp>
      <p:sp>
        <p:nvSpPr>
          <p:cNvPr id="10245" name="Text Box 4"/>
          <p:cNvSpPr txBox="1"/>
          <p:nvPr/>
        </p:nvSpPr>
        <p:spPr>
          <a:xfrm>
            <a:off x="913145" y="1527136"/>
            <a:ext cx="7333774" cy="110337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算式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出的算式表示解题的计算过程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只能用已知数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于较复杂的问题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算式比较困难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0246" name="文本框 1"/>
          <p:cNvSpPr txBox="1"/>
          <p:nvPr/>
        </p:nvSpPr>
        <p:spPr>
          <a:xfrm>
            <a:off x="913145" y="2803867"/>
            <a:ext cx="7493794" cy="110337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方程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是根据题中的等量关系列出的等式。既可用已知数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又可用未知数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问题比较方便</a:t>
            </a:r>
            <a:r>
              <a:rPr lang="en-US" altLang="x-none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100" dirty="0">
              <a:ea typeface="微软雅黑" panose="020B0503020204020204" pitchFamily="34" charset="-122"/>
            </a:endParaRPr>
          </a:p>
        </p:txBody>
      </p:sp>
      <p:sp>
        <p:nvSpPr>
          <p:cNvPr id="106500" name="Rectangle 3"/>
          <p:cNvSpPr/>
          <p:nvPr/>
        </p:nvSpPr>
        <p:spPr>
          <a:xfrm>
            <a:off x="2391933" y="4080597"/>
            <a:ext cx="3673078" cy="55399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算式到方程是数学的进步！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6500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6246" y="953766"/>
            <a:ext cx="1869743" cy="484748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  <a:endParaRPr lang="zh-CN" altLang="en-US" sz="27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07523" name="文本框 1"/>
          <p:cNvSpPr txBox="1"/>
          <p:nvPr/>
        </p:nvSpPr>
        <p:spPr>
          <a:xfrm>
            <a:off x="1088658" y="1534940"/>
            <a:ext cx="4405313" cy="3917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察下列方程，它们有什么共同点？</a:t>
            </a:r>
          </a:p>
        </p:txBody>
      </p:sp>
      <p:graphicFrame>
        <p:nvGraphicFramePr>
          <p:cNvPr id="107522" name="对象 11273"/>
          <p:cNvGraphicFramePr>
            <a:graphicFrameLocks noChangeAspect="1"/>
          </p:cNvGraphicFramePr>
          <p:nvPr/>
        </p:nvGraphicFramePr>
        <p:xfrm>
          <a:off x="1197974" y="1980486"/>
          <a:ext cx="1323975" cy="70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3" imgW="749935" imgH="406400" progId="Equation.DSMT4">
                  <p:embed/>
                </p:oleObj>
              </mc:Choice>
              <mc:Fallback>
                <p:oleObj r:id="rId3" imgW="749935" imgH="406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7974" y="1980486"/>
                        <a:ext cx="1323975" cy="7084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255851" y="2138839"/>
            <a:ext cx="1962717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70 </a:t>
            </a:r>
            <a:r>
              <a:rPr lang="en-US" altLang="x-none" sz="2100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y</a:t>
            </a:r>
            <a:r>
              <a: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=60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（</a:t>
            </a:r>
            <a:r>
              <a:rPr lang="en-US" altLang="x-none" sz="2100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y</a:t>
            </a:r>
            <a:r>
              <a: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+1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583644" y="2081933"/>
            <a:ext cx="1800814" cy="48936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70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（</a:t>
            </a:r>
            <a:r>
              <a:rPr lang="en-US" altLang="x-none" sz="2100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z</a:t>
            </a:r>
            <a:r>
              <a: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-1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）</a:t>
            </a:r>
            <a:r>
              <a: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=60</a:t>
            </a:r>
            <a:r>
              <a:rPr lang="en-US" altLang="x-none" sz="2100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宋体" panose="02010600030101010101" pitchFamily="2" charset="-122"/>
              </a:rPr>
              <a:t>z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57661" y="2898901"/>
            <a:ext cx="530818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个方程中，各含有几个未知数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327868" y="2898901"/>
            <a:ext cx="574918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857661" y="3503500"/>
            <a:ext cx="5101114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说一说每个方程中未知数的次数。</a:t>
            </a:r>
            <a:endParaRPr lang="en-US" altLang="zh-CN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327868" y="3500881"/>
            <a:ext cx="574918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57660" y="4102622"/>
            <a:ext cx="4966335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号两边的式子有什么共同点？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327868" y="4102861"/>
            <a:ext cx="1209675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是整式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6" grpId="0"/>
      <p:bldP spid="14" grpId="0"/>
      <p:bldP spid="17" grpId="0"/>
      <p:bldP spid="15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7239" y="909437"/>
            <a:ext cx="1523494" cy="484748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知识要点</a:t>
            </a:r>
            <a:endParaRPr lang="zh-CN" altLang="en-US" sz="27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08554" name="文本框 1"/>
          <p:cNvSpPr txBox="1"/>
          <p:nvPr/>
        </p:nvSpPr>
        <p:spPr>
          <a:xfrm>
            <a:off x="1395447" y="1572850"/>
            <a:ext cx="1754326" cy="5539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一次方程</a:t>
            </a:r>
            <a:endParaRPr lang="en-US" altLang="x-none" sz="21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1353979" y="2716802"/>
            <a:ext cx="2515791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含有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数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x-none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x-none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</p:txBody>
      </p:sp>
      <p:sp>
        <p:nvSpPr>
          <p:cNvPr id="11" name="Rectangle 6"/>
          <p:cNvSpPr/>
          <p:nvPr/>
        </p:nvSpPr>
        <p:spPr>
          <a:xfrm>
            <a:off x="1751886" y="2325087"/>
            <a:ext cx="1397794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2" name="矩形 8"/>
          <p:cNvSpPr/>
          <p:nvPr/>
        </p:nvSpPr>
        <p:spPr>
          <a:xfrm>
            <a:off x="3639026" y="2716802"/>
            <a:ext cx="2551748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数的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数</a:t>
            </a:r>
            <a:r>
              <a:rPr lang="zh-CN" altLang="en-US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都是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,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Rectangle 7"/>
          <p:cNvSpPr/>
          <p:nvPr/>
        </p:nvSpPr>
        <p:spPr>
          <a:xfrm>
            <a:off x="4408647" y="2325087"/>
            <a:ext cx="1279922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次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21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53979" y="3427843"/>
            <a:ext cx="2550319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等号两边都是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整式，</a:t>
            </a:r>
            <a:endParaRPr lang="zh-CN" altLang="en-US" sz="21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696653" y="3427843"/>
            <a:ext cx="3879056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这样的方程叫做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元一次方程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</a:t>
            </a:r>
            <a:endParaRPr lang="zh-CN" altLang="en-US" sz="2100" b="1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2" grpId="0"/>
      <p:bldP spid="9" grpId="0" bldLvl="0"/>
      <p:bldP spid="5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74859" y="871538"/>
            <a:ext cx="1177245" cy="484748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  <p:sp>
        <p:nvSpPr>
          <p:cNvPr id="13314" name="Rectangle 13"/>
          <p:cNvSpPr/>
          <p:nvPr/>
        </p:nvSpPr>
        <p:spPr>
          <a:xfrm>
            <a:off x="1316662" y="1356286"/>
            <a:ext cx="6156722" cy="3138488"/>
          </a:xfrm>
          <a:prstGeom prst="rect">
            <a:avLst/>
          </a:prstGeom>
          <a:noFill/>
          <a:ln w="9525">
            <a:noFill/>
          </a:ln>
        </p:spPr>
        <p:txBody>
          <a:bodyPr lIns="0" tIns="34290" rIns="68580" bIns="34290" anchor="ctr">
            <a:spAutoFit/>
          </a:bodyPr>
          <a:lstStyle/>
          <a:p>
            <a:pPr indent="200025" defTabSz="0">
              <a:lnSpc>
                <a:spcPct val="15000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列哪些是一元一次方程？</a:t>
            </a:r>
          </a:p>
          <a:p>
            <a:pPr indent="200025">
              <a:lnSpc>
                <a:spcPct val="20000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（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）               ；           （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）                      ；   </a:t>
            </a:r>
          </a:p>
          <a:p>
            <a:pPr indent="200025">
              <a:lnSpc>
                <a:spcPct val="20000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（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3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）                               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  <a:sym typeface="+mn-ea"/>
              </a:rPr>
              <a:t>（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4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）                        ；</a:t>
            </a:r>
          </a:p>
          <a:p>
            <a:pPr indent="200025">
              <a:lnSpc>
                <a:spcPct val="20000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（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5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）                         ；  （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6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）                     ；</a:t>
            </a:r>
          </a:p>
          <a:p>
            <a:pPr indent="200025">
              <a:lnSpc>
                <a:spcPct val="20000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（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7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）                。</a:t>
            </a:r>
            <a:endParaRPr lang="en-US" altLang="x-none" sz="2100" b="1" dirty="0"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graphicFrame>
        <p:nvGraphicFramePr>
          <p:cNvPr id="109575" name="对象 133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28260" y="2104211"/>
          <a:ext cx="840998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r:id="rId3" imgW="394335" imgH="177800" progId="Equation.3">
                  <p:embed/>
                </p:oleObj>
              </mc:Choice>
              <mc:Fallback>
                <p:oleObj r:id="rId3" imgW="394335" imgH="177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8260" y="2104211"/>
                        <a:ext cx="840998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对象 133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26693" y="2104211"/>
          <a:ext cx="1547011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r:id="rId5" imgW="724535" imgH="177800" progId="Equation.3">
                  <p:embed/>
                </p:oleObj>
              </mc:Choice>
              <mc:Fallback>
                <p:oleObj r:id="rId5" imgW="724535" imgH="177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693" y="2104211"/>
                        <a:ext cx="1547011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对象 133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28260" y="2736528"/>
          <a:ext cx="2005155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r:id="rId7" imgW="939800" imgH="177165" progId="Equation.3">
                  <p:embed/>
                </p:oleObj>
              </mc:Choice>
              <mc:Fallback>
                <p:oleObj r:id="rId7" imgW="939800" imgH="1771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8260" y="2736528"/>
                        <a:ext cx="2005155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对象 133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26692" y="2736528"/>
          <a:ext cx="1702307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r:id="rId9" imgW="915670" imgH="203200" progId="Equation.3">
                  <p:embed/>
                </p:oleObj>
              </mc:Choice>
              <mc:Fallback>
                <p:oleObj r:id="rId9" imgW="915670" imgH="2032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692" y="2736528"/>
                        <a:ext cx="1702307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0" name="对象 133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28260" y="3404374"/>
          <a:ext cx="1725179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r:id="rId11" imgW="927735" imgH="203200" progId="Equation.3">
                  <p:embed/>
                </p:oleObj>
              </mc:Choice>
              <mc:Fallback>
                <p:oleObj r:id="rId11" imgW="927735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8260" y="3404374"/>
                        <a:ext cx="1725179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1" name="对象 133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26693" y="3404374"/>
          <a:ext cx="1464276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r:id="rId13" imgW="686435" imgH="177800" progId="Equation.3">
                  <p:embed/>
                </p:oleObj>
              </mc:Choice>
              <mc:Fallback>
                <p:oleObj r:id="rId13" imgW="686435" imgH="177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6693" y="3404374"/>
                        <a:ext cx="1464276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对象 13314"/>
          <p:cNvGraphicFramePr>
            <a:graphicFrameLocks noChangeAspect="1"/>
          </p:cNvGraphicFramePr>
          <p:nvPr/>
        </p:nvGraphicFramePr>
        <p:xfrm>
          <a:off x="2128261" y="3793470"/>
          <a:ext cx="991790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r:id="rId15" imgW="560070" imgH="394335" progId="Equation.DSMT4">
                  <p:embed/>
                </p:oleObj>
              </mc:Choice>
              <mc:Fallback>
                <p:oleObj r:id="rId15" imgW="560070" imgH="39433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28261" y="3793470"/>
                        <a:ext cx="991790" cy="7012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文本框 1"/>
          <p:cNvSpPr txBox="1"/>
          <p:nvPr/>
        </p:nvSpPr>
        <p:spPr>
          <a:xfrm>
            <a:off x="4392164" y="2260827"/>
            <a:ext cx="32725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</a:p>
        </p:txBody>
      </p:sp>
      <p:sp>
        <p:nvSpPr>
          <p:cNvPr id="13317" name="文本框 2"/>
          <p:cNvSpPr txBox="1"/>
          <p:nvPr/>
        </p:nvSpPr>
        <p:spPr>
          <a:xfrm>
            <a:off x="1707580" y="2918324"/>
            <a:ext cx="32725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0898" y="1050634"/>
            <a:ext cx="1523494" cy="484748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典例精析</a:t>
            </a:r>
            <a:endParaRPr lang="zh-CN" altLang="en-US" sz="27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0594" name="组合 12289"/>
          <p:cNvGrpSpPr/>
          <p:nvPr/>
        </p:nvGrpSpPr>
        <p:grpSpPr>
          <a:xfrm>
            <a:off x="1084830" y="1554640"/>
            <a:ext cx="7133273" cy="1546628"/>
            <a:chOff x="0" y="0"/>
            <a:chExt cx="13175" cy="3247"/>
          </a:xfrm>
        </p:grpSpPr>
        <p:sp>
          <p:nvSpPr>
            <p:cNvPr id="110595" name="文本框 26626"/>
            <p:cNvSpPr txBox="1"/>
            <p:nvPr/>
          </p:nvSpPr>
          <p:spPr>
            <a:xfrm>
              <a:off x="0" y="0"/>
              <a:ext cx="13175" cy="32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例</a:t>
              </a:r>
              <a:r>
                <a:rPr lang="en-US" altLang="zh-CN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 </a:t>
              </a: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关于</a:t>
              </a:r>
              <a:r>
                <a:rPr lang="en-US" altLang="zh-CN" sz="21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方程                     是一元一次方程，则       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en-US" altLang="zh-CN" sz="2100" b="1" i="1" dirty="0">
                  <a:latin typeface="Times New Roman" panose="02020603050405020304" charset="0"/>
                  <a:ea typeface="微软雅黑" panose="020B0503020204020204" pitchFamily="34" charset="-122"/>
                </a:rPr>
                <a:t>n</a:t>
              </a:r>
              <a:r>
                <a:rPr lang="en-US" altLang="zh-CN" sz="2100" b="1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值为</a:t>
              </a:r>
              <a:r>
                <a:rPr lang="zh-CN" altLang="en-US" sz="2100" b="1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</a:t>
              </a:r>
              <a:r>
                <a:rPr lang="en-US" altLang="x-none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endParaRPr lang="en-US" altLang="x-none" sz="2100" b="1" u="sng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0596" name="对象 1229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382" y="107"/>
            <a:ext cx="3090" cy="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公式" r:id="rId3" imgW="24079200" imgH="5791200" progId="Equation.3">
                    <p:embed/>
                  </p:oleObj>
                </mc:Choice>
                <mc:Fallback>
                  <p:oleObj name="公式" r:id="rId3" imgW="24079200" imgH="57912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82" y="107"/>
                          <a:ext cx="3090" cy="8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6" name="文本框 3"/>
          <p:cNvSpPr txBox="1"/>
          <p:nvPr/>
        </p:nvSpPr>
        <p:spPr>
          <a:xfrm>
            <a:off x="2590507" y="2081353"/>
            <a:ext cx="966865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2</a:t>
            </a:r>
          </a:p>
        </p:txBody>
      </p:sp>
      <p:grpSp>
        <p:nvGrpSpPr>
          <p:cNvPr id="12293" name="组合 7"/>
          <p:cNvGrpSpPr/>
          <p:nvPr/>
        </p:nvGrpSpPr>
        <p:grpSpPr>
          <a:xfrm>
            <a:off x="1281296" y="2526688"/>
            <a:ext cx="7068378" cy="1385054"/>
            <a:chOff x="0" y="0"/>
            <a:chExt cx="14154" cy="2909"/>
          </a:xfrm>
        </p:grpSpPr>
        <p:sp>
          <p:nvSpPr>
            <p:cNvPr id="110598" name="文本框 5"/>
            <p:cNvSpPr txBox="1"/>
            <p:nvPr/>
          </p:nvSpPr>
          <p:spPr>
            <a:xfrm>
              <a:off x="0" y="0"/>
              <a:ext cx="14154" cy="29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【变式题】</a:t>
              </a: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加了限制条件，需进行取舍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方程                      是关于</a:t>
              </a:r>
              <a:r>
                <a:rPr lang="en-US" altLang="zh-CN" sz="2100" b="1" i="1" dirty="0">
                  <a:latin typeface="Times New Roman" panose="02020603050405020304" charset="0"/>
                  <a:ea typeface="微软雅黑" panose="020B0503020204020204" pitchFamily="34" charset="-122"/>
                </a:rPr>
                <a:t>x</a:t>
              </a: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一元一次方程，则 </a:t>
              </a:r>
              <a:r>
                <a:rPr lang="en-US" altLang="zh-CN" sz="2100" b="1" i="1" dirty="0">
                  <a:latin typeface="Times New Roman" panose="02020603050405020304" charset="0"/>
                  <a:ea typeface="微软雅黑" panose="020B0503020204020204" pitchFamily="34" charset="-122"/>
                </a:rPr>
                <a:t>m</a:t>
              </a:r>
              <a:r>
                <a:rPr lang="en-US" altLang="zh-CN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=</a:t>
              </a:r>
              <a:r>
                <a:rPr lang="en-US" altLang="zh-CN" sz="2100" b="1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lang="en-US" altLang="x-none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lang="en-US" altLang="x-none" sz="2100" b="1" u="sng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buFont typeface="Arial" panose="020B0604020202020204" pitchFamily="34" charset="0"/>
                <a:buNone/>
              </a:pPr>
              <a:endPara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0599" name="对象 1229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488" y="1099"/>
            <a:ext cx="3622" cy="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r:id="rId5" imgW="1054735" imgH="254000" progId="Equation.3">
                    <p:embed/>
                  </p:oleObj>
                </mc:Choice>
                <mc:Fallback>
                  <p:oleObj r:id="rId5" imgW="1054735" imgH="254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88" y="1099"/>
                          <a:ext cx="3622" cy="9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文本框 4"/>
          <p:cNvSpPr txBox="1"/>
          <p:nvPr/>
        </p:nvSpPr>
        <p:spPr>
          <a:xfrm>
            <a:off x="7608804" y="3082489"/>
            <a:ext cx="308297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110603" name="文本框 12298"/>
          <p:cNvSpPr txBox="1"/>
          <p:nvPr/>
        </p:nvSpPr>
        <p:spPr>
          <a:xfrm>
            <a:off x="1084831" y="3842403"/>
            <a:ext cx="6908006" cy="843439"/>
          </a:xfrm>
          <a:prstGeom prst="rect">
            <a:avLst/>
          </a:prstGeom>
          <a:noFill/>
          <a:ln w="25400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注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元一次方程中求字母的值，需谨记两个条件：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   </a:t>
            </a: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①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未知数的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次数为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；</a:t>
            </a: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②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未知数的系数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不为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。</a:t>
            </a:r>
            <a:endParaRPr lang="en-US" altLang="zh-CN" sz="2100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7" grpId="0"/>
      <p:bldP spid="110603" grpId="0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/>
          <p:nvPr/>
        </p:nvSpPr>
        <p:spPr>
          <a:xfrm>
            <a:off x="1239160" y="1034887"/>
            <a:ext cx="6079331" cy="118494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>
            <a:spAutoFit/>
          </a:bodyPr>
          <a:lstStyle/>
          <a:p>
            <a:pPr defTabSz="0">
              <a:lnSpc>
                <a:spcPts val="2850"/>
              </a:lnSpc>
              <a:tabLst>
                <a:tab pos="1280795" algn="l"/>
              </a:tabLst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下列问题，设未知数并列出方程：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defTabSz="0">
              <a:lnSpc>
                <a:spcPts val="2850"/>
              </a:lnSpc>
              <a:tabLst>
                <a:tab pos="1280795" algn="l"/>
              </a:tabLst>
            </a:pP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一根长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4 cm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铁丝围成一个正方形，正方形的边长是多少？</a:t>
            </a:r>
          </a:p>
        </p:txBody>
      </p:sp>
      <p:grpSp>
        <p:nvGrpSpPr>
          <p:cNvPr id="14343" name="Group 12"/>
          <p:cNvGrpSpPr/>
          <p:nvPr/>
        </p:nvGrpSpPr>
        <p:grpSpPr>
          <a:xfrm>
            <a:off x="1327180" y="2404716"/>
            <a:ext cx="1420178" cy="2375535"/>
            <a:chOff x="0" y="0"/>
            <a:chExt cx="1055" cy="2283"/>
          </a:xfrm>
        </p:grpSpPr>
        <p:grpSp>
          <p:nvGrpSpPr>
            <p:cNvPr id="111624" name="Group 13"/>
            <p:cNvGrpSpPr/>
            <p:nvPr/>
          </p:nvGrpSpPr>
          <p:grpSpPr>
            <a:xfrm>
              <a:off x="95" y="1019"/>
              <a:ext cx="960" cy="1264"/>
              <a:chOff x="0" y="0"/>
              <a:chExt cx="1088" cy="1360"/>
            </a:xfrm>
          </p:grpSpPr>
          <p:sp>
            <p:nvSpPr>
              <p:cNvPr id="111625" name="Line 14"/>
              <p:cNvSpPr/>
              <p:nvPr/>
            </p:nvSpPr>
            <p:spPr>
              <a:xfrm flipV="1">
                <a:off x="0" y="0"/>
                <a:ext cx="1088" cy="0"/>
              </a:xfrm>
              <a:prstGeom prst="line">
                <a:avLst/>
              </a:prstGeom>
              <a:ln w="5715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626" name="Line 15"/>
              <p:cNvSpPr/>
              <p:nvPr/>
            </p:nvSpPr>
            <p:spPr>
              <a:xfrm>
                <a:off x="0" y="0"/>
                <a:ext cx="0" cy="1360"/>
              </a:xfrm>
              <a:prstGeom prst="line">
                <a:avLst/>
              </a:prstGeom>
              <a:ln w="571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627" name="Line 16"/>
              <p:cNvSpPr/>
              <p:nvPr/>
            </p:nvSpPr>
            <p:spPr>
              <a:xfrm>
                <a:off x="1088" y="0"/>
                <a:ext cx="0" cy="1360"/>
              </a:xfrm>
              <a:prstGeom prst="line">
                <a:avLst/>
              </a:prstGeom>
              <a:ln w="571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1628" name="Line 17"/>
              <p:cNvSpPr/>
              <p:nvPr/>
            </p:nvSpPr>
            <p:spPr>
              <a:xfrm>
                <a:off x="0" y="1360"/>
                <a:ext cx="1088" cy="0"/>
              </a:xfrm>
              <a:prstGeom prst="line">
                <a:avLst/>
              </a:prstGeom>
              <a:ln w="57150" cap="flat" cmpd="sng">
                <a:solidFill>
                  <a:srgbClr val="9933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11629" name="Group 18"/>
            <p:cNvGrpSpPr/>
            <p:nvPr/>
          </p:nvGrpSpPr>
          <p:grpSpPr>
            <a:xfrm>
              <a:off x="0" y="0"/>
              <a:ext cx="1052" cy="1032"/>
              <a:chOff x="0" y="0"/>
              <a:chExt cx="1052" cy="1032"/>
            </a:xfrm>
          </p:grpSpPr>
          <p:grpSp>
            <p:nvGrpSpPr>
              <p:cNvPr id="111630" name="Group 19"/>
              <p:cNvGrpSpPr/>
              <p:nvPr/>
            </p:nvGrpSpPr>
            <p:grpSpPr>
              <a:xfrm>
                <a:off x="0" y="0"/>
                <a:ext cx="1052" cy="408"/>
                <a:chOff x="0" y="0"/>
                <a:chExt cx="1043" cy="408"/>
              </a:xfrm>
            </p:grpSpPr>
            <p:sp>
              <p:nvSpPr>
                <p:cNvPr id="111631" name="Line 20"/>
                <p:cNvSpPr/>
                <p:nvPr/>
              </p:nvSpPr>
              <p:spPr>
                <a:xfrm>
                  <a:off x="227" y="0"/>
                  <a:ext cx="816" cy="46"/>
                </a:xfrm>
                <a:prstGeom prst="line">
                  <a:avLst/>
                </a:prstGeom>
                <a:ln w="38100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dirty="0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1632" name="Line 21"/>
                <p:cNvSpPr/>
                <p:nvPr/>
              </p:nvSpPr>
              <p:spPr>
                <a:xfrm flipH="1">
                  <a:off x="0" y="46"/>
                  <a:ext cx="998" cy="181"/>
                </a:xfrm>
                <a:prstGeom prst="line">
                  <a:avLst/>
                </a:prstGeom>
                <a:ln w="38100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dirty="0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1633" name="Line 22"/>
                <p:cNvSpPr/>
                <p:nvPr/>
              </p:nvSpPr>
              <p:spPr>
                <a:xfrm flipV="1">
                  <a:off x="45" y="182"/>
                  <a:ext cx="862" cy="45"/>
                </a:xfrm>
                <a:prstGeom prst="line">
                  <a:avLst/>
                </a:prstGeom>
                <a:ln w="38100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dirty="0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1634" name="Line 23"/>
                <p:cNvSpPr/>
                <p:nvPr/>
              </p:nvSpPr>
              <p:spPr>
                <a:xfrm flipH="1">
                  <a:off x="90" y="182"/>
                  <a:ext cx="817" cy="226"/>
                </a:xfrm>
                <a:prstGeom prst="line">
                  <a:avLst/>
                </a:prstGeom>
                <a:ln w="38100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dirty="0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11635" name="Line 24"/>
                <p:cNvSpPr/>
                <p:nvPr/>
              </p:nvSpPr>
              <p:spPr>
                <a:xfrm flipV="1">
                  <a:off x="90" y="363"/>
                  <a:ext cx="862" cy="45"/>
                </a:xfrm>
                <a:prstGeom prst="line">
                  <a:avLst/>
                </a:prstGeom>
                <a:ln w="38100" cap="flat" cmpd="sng">
                  <a:solidFill>
                    <a:srgbClr val="99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dirty="0">
                    <a:latin typeface="Arial" panose="020B0604020202020204" pitchFamily="34" charset="0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11636" name="Line 25"/>
              <p:cNvSpPr/>
              <p:nvPr/>
            </p:nvSpPr>
            <p:spPr>
              <a:xfrm flipH="1">
                <a:off x="575" y="443"/>
                <a:ext cx="1" cy="589"/>
              </a:xfrm>
              <a:prstGeom prst="line">
                <a:avLst/>
              </a:prstGeom>
              <a:ln w="76200" cap="flat" cmpd="sng">
                <a:solidFill>
                  <a:srgbClr val="339966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dirty="0"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4340" name="Rectangle 6"/>
          <p:cNvSpPr/>
          <p:nvPr/>
        </p:nvSpPr>
        <p:spPr>
          <a:xfrm>
            <a:off x="3553497" y="2428529"/>
            <a:ext cx="370678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0">
              <a:tabLst>
                <a:tab pos="1280795" algn="l"/>
              </a:tabLst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正方形的边长为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 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m。</a:t>
            </a:r>
          </a:p>
        </p:txBody>
      </p:sp>
      <p:sp>
        <p:nvSpPr>
          <p:cNvPr id="14341" name="Rectangle 7"/>
          <p:cNvSpPr/>
          <p:nvPr/>
        </p:nvSpPr>
        <p:spPr>
          <a:xfrm>
            <a:off x="3485393" y="3010506"/>
            <a:ext cx="4780396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0">
              <a:tabLst>
                <a:tab pos="1280795" algn="l"/>
              </a:tabLst>
            </a:pP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量关系：正方形边长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4=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周长，</a:t>
            </a:r>
            <a:endParaRPr lang="en-US" altLang="x-none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2" name="Rectangle 8"/>
          <p:cNvSpPr/>
          <p:nvPr/>
        </p:nvSpPr>
        <p:spPr>
          <a:xfrm>
            <a:off x="3822815" y="3592483"/>
            <a:ext cx="3977294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0">
              <a:tabLst>
                <a:tab pos="1280795" algn="l"/>
              </a:tabLst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方程：             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en-US" altLang="x-none" sz="21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1619" name="对象 14338"/>
          <p:cNvGraphicFramePr>
            <a:graphicFrameLocks noChangeAspect="1"/>
          </p:cNvGraphicFramePr>
          <p:nvPr/>
        </p:nvGraphicFramePr>
        <p:xfrm>
          <a:off x="5137547" y="3621882"/>
          <a:ext cx="1042988" cy="35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2801600" imgH="4267200" progId="Equation.DSMT4">
                  <p:embed/>
                </p:oleObj>
              </mc:Choice>
              <mc:Fallback>
                <p:oleObj name="Equation" r:id="rId3" imgW="12801600" imgH="4267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7547" y="3621882"/>
                        <a:ext cx="1042988" cy="3500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ldLvl="0"/>
      <p:bldP spid="14341" grpId="0" bldLvl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6"/>
          <p:cNvSpPr/>
          <p:nvPr/>
        </p:nvSpPr>
        <p:spPr>
          <a:xfrm>
            <a:off x="801442" y="1088282"/>
            <a:ext cx="6849428" cy="118494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 defTabSz="0">
              <a:lnSpc>
                <a:spcPts val="2850"/>
              </a:lnSpc>
              <a:tabLst>
                <a:tab pos="1280795" algn="l"/>
              </a:tabLst>
            </a:pP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(2)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台计算机已使用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700 h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预计每月再使用</a:t>
            </a:r>
          </a:p>
          <a:p>
            <a:pPr defTabSz="0">
              <a:lnSpc>
                <a:spcPts val="285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0 h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经过多少月这台计算机的使用时间</a:t>
            </a:r>
          </a:p>
          <a:p>
            <a:pPr defTabSz="0">
              <a:lnSpc>
                <a:spcPts val="285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达到规定的检修时间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450 h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  <p:pic>
        <p:nvPicPr>
          <p:cNvPr id="112642" name="Picture 9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786476" y="3089737"/>
            <a:ext cx="1952625" cy="199786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4" name="Rectangle 11"/>
          <p:cNvSpPr/>
          <p:nvPr/>
        </p:nvSpPr>
        <p:spPr>
          <a:xfrm>
            <a:off x="921457" y="2547288"/>
            <a:ext cx="6050756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0">
              <a:tabLst>
                <a:tab pos="1280795" algn="l"/>
              </a:tabLst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月后这台计算机的使用时间达到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450 h。</a:t>
            </a:r>
            <a:endParaRPr lang="zh-CN" altLang="en-US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5" name="Rectangle 12"/>
          <p:cNvSpPr/>
          <p:nvPr/>
        </p:nvSpPr>
        <p:spPr>
          <a:xfrm>
            <a:off x="945508" y="3139743"/>
            <a:ext cx="577215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0">
              <a:tabLst>
                <a:tab pos="1280795" algn="l"/>
              </a:tabLst>
            </a:pP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量关系：已用时间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再用时间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修时间，</a:t>
            </a:r>
            <a:endParaRPr lang="en-US" altLang="x-none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13850" y="3732198"/>
            <a:ext cx="4202906" cy="415290"/>
            <a:chOff x="1473" y="7008"/>
            <a:chExt cx="8825" cy="872"/>
          </a:xfrm>
        </p:grpSpPr>
        <p:sp>
          <p:nvSpPr>
            <p:cNvPr id="15366" name="Rectangle 13"/>
            <p:cNvSpPr/>
            <p:nvPr/>
          </p:nvSpPr>
          <p:spPr>
            <a:xfrm>
              <a:off x="1473" y="7008"/>
              <a:ext cx="8825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0">
                <a:tabLst>
                  <a:tab pos="1280795" algn="l"/>
                </a:tabLst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        </a:t>
              </a:r>
              <a:r>
                <a:rPr lang="zh-CN" altLang="en-US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列方程</a:t>
              </a:r>
              <a:r>
                <a:rPr lang="zh-CN" altLang="en-US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：                               </a:t>
              </a:r>
              <a:r>
                <a:rPr lang="en-US" altLang="x-none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。</a:t>
              </a:r>
              <a:r>
                <a:rPr lang="zh-CN" altLang="en-US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                               </a:t>
              </a:r>
              <a:endPara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2647" name="对象 15366"/>
            <p:cNvGraphicFramePr>
              <a:graphicFrameLocks noChangeAspect="1"/>
            </p:cNvGraphicFramePr>
            <p:nvPr/>
          </p:nvGraphicFramePr>
          <p:xfrm>
            <a:off x="4632" y="7134"/>
            <a:ext cx="4502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4" imgW="30175200" imgH="4267200" progId="Equation.DSMT4">
                    <p:embed/>
                  </p:oleObj>
                </mc:Choice>
                <mc:Fallback>
                  <p:oleObj name="Equation" r:id="rId4" imgW="30175200" imgH="42672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32" y="7134"/>
                          <a:ext cx="4502" cy="6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ldLvl="0"/>
      <p:bldP spid="15365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/>
          <p:nvPr/>
        </p:nvSpPr>
        <p:spPr>
          <a:xfrm>
            <a:off x="1190192" y="1035759"/>
            <a:ext cx="5810250" cy="81304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>
            <a:spAutoFit/>
          </a:bodyPr>
          <a:lstStyle/>
          <a:p>
            <a:pPr>
              <a:lnSpc>
                <a:spcPts val="2850"/>
              </a:lnSpc>
            </a:pP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某校女生占全体学生数的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52%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比男生多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8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，这个学校有多少学生？</a:t>
            </a:r>
          </a:p>
        </p:txBody>
      </p:sp>
      <p:sp>
        <p:nvSpPr>
          <p:cNvPr id="16387" name="Text Box 12"/>
          <p:cNvSpPr txBox="1"/>
          <p:nvPr/>
        </p:nvSpPr>
        <p:spPr>
          <a:xfrm>
            <a:off x="1189955" y="2053071"/>
            <a:ext cx="5856684" cy="152349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这个学校的学生人数为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那么女生人数   为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0.52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男生人数为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0.52)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量关系：女生人数－男生人数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8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sp>
        <p:nvSpPr>
          <p:cNvPr id="16388" name="Text Box 13"/>
          <p:cNvSpPr txBox="1"/>
          <p:nvPr/>
        </p:nvSpPr>
        <p:spPr>
          <a:xfrm>
            <a:off x="1687977" y="3576564"/>
            <a:ext cx="4041010" cy="5539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方程：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0.52</a:t>
            </a:r>
            <a:r>
              <a:rPr lang="en-US" altLang="x-none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 (1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0.52)</a:t>
            </a:r>
            <a:r>
              <a:rPr lang="en-US" altLang="x-none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x=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80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1"/>
          <p:cNvSpPr/>
          <p:nvPr/>
        </p:nvSpPr>
        <p:spPr>
          <a:xfrm>
            <a:off x="1122488" y="1009606"/>
            <a:ext cx="5698195" cy="1038746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34290" rIns="68580" bIns="34290" anchor="ctr">
            <a:spAutoFit/>
          </a:bodyPr>
          <a:lstStyle/>
          <a:p>
            <a:pPr defTabSz="0">
              <a:lnSpc>
                <a:spcPct val="150000"/>
              </a:lnSpc>
              <a:tabLst>
                <a:tab pos="542925" algn="l"/>
                <a:tab pos="1280795" algn="l"/>
              </a:tabLst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思考：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怎样将一个实际问题转化为方程问题？</a:t>
            </a:r>
          </a:p>
          <a:p>
            <a:pPr defTabSz="0">
              <a:lnSpc>
                <a:spcPct val="150000"/>
              </a:lnSpc>
              <a:tabLst>
                <a:tab pos="542925" algn="l"/>
                <a:tab pos="1280795" algn="l"/>
              </a:tabLst>
            </a:pP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2.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方程的依据是什么？ </a:t>
            </a:r>
          </a:p>
        </p:txBody>
      </p:sp>
      <p:sp>
        <p:nvSpPr>
          <p:cNvPr id="18442" name="文本框 20489"/>
          <p:cNvSpPr txBox="1"/>
          <p:nvPr/>
        </p:nvSpPr>
        <p:spPr>
          <a:xfrm>
            <a:off x="1061896" y="2567773"/>
            <a:ext cx="1402556" cy="38933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问题</a:t>
            </a:r>
          </a:p>
        </p:txBody>
      </p:sp>
      <p:grpSp>
        <p:nvGrpSpPr>
          <p:cNvPr id="18437" name="Group 16"/>
          <p:cNvGrpSpPr/>
          <p:nvPr/>
        </p:nvGrpSpPr>
        <p:grpSpPr>
          <a:xfrm>
            <a:off x="1034803" y="2477453"/>
            <a:ext cx="6351471" cy="704850"/>
            <a:chOff x="-19" y="0"/>
            <a:chExt cx="4491" cy="550"/>
          </a:xfrm>
        </p:grpSpPr>
        <p:sp>
          <p:nvSpPr>
            <p:cNvPr id="115718" name="Text Box 12"/>
            <p:cNvSpPr txBox="1"/>
            <p:nvPr/>
          </p:nvSpPr>
          <p:spPr>
            <a:xfrm>
              <a:off x="-19" y="19"/>
              <a:ext cx="906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72000" tIns="72000" rIns="72000" bIns="72000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endParaRPr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5719" name="Text Box 15"/>
            <p:cNvSpPr txBox="1"/>
            <p:nvPr/>
          </p:nvSpPr>
          <p:spPr>
            <a:xfrm>
              <a:off x="1163" y="187"/>
              <a:ext cx="1724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000" tIns="72000" rIns="72000" bIns="72000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en-US" altLang="zh-CN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未知数列方程</a:t>
              </a:r>
            </a:p>
          </p:txBody>
        </p:sp>
        <p:sp>
          <p:nvSpPr>
            <p:cNvPr id="115720" name="Text Box 16"/>
            <p:cNvSpPr txBox="1"/>
            <p:nvPr/>
          </p:nvSpPr>
          <p:spPr>
            <a:xfrm>
              <a:off x="3205" y="0"/>
              <a:ext cx="1267" cy="36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72000" tIns="72000" rIns="72000" bIns="72000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一次方程</a:t>
              </a:r>
            </a:p>
          </p:txBody>
        </p:sp>
      </p:grpSp>
      <p:sp>
        <p:nvSpPr>
          <p:cNvPr id="18441" name="Text Box 11"/>
          <p:cNvSpPr txBox="1"/>
          <p:nvPr/>
        </p:nvSpPr>
        <p:spPr>
          <a:xfrm>
            <a:off x="2626656" y="2186940"/>
            <a:ext cx="2831544" cy="5539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抓关键句子找等量关系</a:t>
            </a:r>
          </a:p>
        </p:txBody>
      </p:sp>
      <p:sp>
        <p:nvSpPr>
          <p:cNvPr id="18436" name="Line 13"/>
          <p:cNvSpPr/>
          <p:nvPr/>
        </p:nvSpPr>
        <p:spPr>
          <a:xfrm>
            <a:off x="2665232" y="2762726"/>
            <a:ext cx="272772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stealth" w="lg" len="lg"/>
          </a:ln>
        </p:spPr>
        <p:txBody>
          <a:bodyPr wrap="none" lIns="68580" tIns="34290" rIns="68580" bIns="34290"/>
          <a:lstStyle/>
          <a:p>
            <a:pPr>
              <a:buFont typeface="Arial" panose="020B0604020202020204" pitchFamily="34" charset="0"/>
              <a:buNone/>
            </a:pPr>
            <a:endParaRPr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434" name="Text Box 17"/>
          <p:cNvSpPr txBox="1"/>
          <p:nvPr/>
        </p:nvSpPr>
        <p:spPr>
          <a:xfrm>
            <a:off x="1061896" y="3486424"/>
            <a:ext cx="6706553" cy="1243013"/>
          </a:xfrm>
          <a:prstGeom prst="rect">
            <a:avLst/>
          </a:prstGeom>
          <a:noFill/>
          <a:ln w="9525">
            <a:noFill/>
          </a:ln>
        </p:spPr>
        <p:txBody>
          <a:bodyPr lIns="54000" tIns="54000" rIns="54000" bIns="54000"/>
          <a:lstStyle/>
          <a:p>
            <a:pPr>
              <a:lnSpc>
                <a:spcPts val="2850"/>
              </a:lnSpc>
            </a:pP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析实际问题中的数量关系，利用其中的相等关系列出方程，是用数学解决实际问题的一种方法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42" grpId="0"/>
      <p:bldP spid="18441" grpId="0"/>
      <p:bldP spid="184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5"/>
          <p:cNvSpPr txBox="1"/>
          <p:nvPr/>
        </p:nvSpPr>
        <p:spPr>
          <a:xfrm>
            <a:off x="1013650" y="1003682"/>
            <a:ext cx="6893672" cy="118494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ts val="2850"/>
              </a:lnSpc>
            </a:pP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对于方程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4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  <a:sym typeface="Arial" panose="020B0604020202020204" pitchFamily="34" charset="0"/>
              </a:rPr>
              <a:t>x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=24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，容易知道 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  <a:sym typeface="Arial" panose="020B0604020202020204" pitchFamily="34" charset="0"/>
              </a:rPr>
              <a:t>x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= 6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可以使等式成立， 对于方程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70+15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  <a:sym typeface="Arial" panose="020B0604020202020204" pitchFamily="34" charset="0"/>
              </a:rPr>
              <a:t>x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=245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，你知道 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  <a:sym typeface="Arial" panose="020B0604020202020204" pitchFamily="34" charset="0"/>
              </a:rPr>
              <a:t>x 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等于什么时，等式成立吗？</a:t>
            </a:r>
            <a:endParaRPr lang="en-US" altLang="zh-CN" sz="2100" b="1" dirty="0"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>
              <a:lnSpc>
                <a:spcPts val="2850"/>
              </a:lnSpc>
            </a:pP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我们来试一试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19465" name="表格 19464"/>
          <p:cNvGraphicFramePr/>
          <p:nvPr/>
        </p:nvGraphicFramePr>
        <p:xfrm>
          <a:off x="1198412" y="2505570"/>
          <a:ext cx="6061234" cy="1371601"/>
        </p:xfrm>
        <a:graphic>
          <a:graphicData uri="http://schemas.openxmlformats.org/drawingml/2006/table">
            <a:tbl>
              <a:tblPr/>
              <a:tblGrid>
                <a:gridCol w="10725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5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15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57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24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3867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48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781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717233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400" i="1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     </a:t>
                      </a:r>
                      <a:r>
                        <a:rPr lang="en-US" altLang="x-none" sz="1400" b="1" i="1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 b="1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1</a:t>
                      </a: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 b="1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x-none" sz="1400" b="1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3</a:t>
                      </a: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 b="1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4</a:t>
                      </a: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 b="1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5</a:t>
                      </a: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1400" b="1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6</a:t>
                      </a: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x-none" sz="1800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…</a:t>
                      </a: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en-US" sz="1800" dirty="0"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4368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x-none" sz="1400" dirty="0"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en-US" sz="1400" dirty="0"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en-US" sz="1400" dirty="0"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en-US" sz="1400" dirty="0"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en-US" sz="1400" dirty="0"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en-US" sz="1400" dirty="0">
                        <a:solidFill>
                          <a:srgbClr val="FF0000"/>
                        </a:solidFill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en-US" sz="1400" dirty="0"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1800" dirty="0">
                          <a:latin typeface="Times New Roman" panose="02020603050405020304" charset="0"/>
                          <a:ea typeface="微软雅黑" panose="020B0503020204020204" pitchFamily="34" charset="-122"/>
                        </a:rPr>
                        <a:t>…</a:t>
                      </a:r>
                      <a:endParaRPr lang="en-US" altLang="x-none" sz="1800" dirty="0"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defTabSz="979805">
                        <a:lnSpc>
                          <a:spcPct val="150000"/>
                        </a:lnSpc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en-US" sz="1800" dirty="0">
                        <a:solidFill>
                          <a:srgbClr val="FF0000"/>
                        </a:solidFill>
                        <a:latin typeface="Times New Roman" panose="02020603050405020304" charset="0"/>
                        <a:ea typeface="微软雅黑" panose="020B0503020204020204" pitchFamily="34" charset="-122"/>
                      </a:endParaRPr>
                    </a:p>
                  </a:txBody>
                  <a:tcPr marL="73469" marR="73469" marT="36734" marB="36734">
                    <a:lnL cap="flat">
                      <a:noFill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504" name="Text Box 46"/>
          <p:cNvSpPr txBox="1"/>
          <p:nvPr/>
        </p:nvSpPr>
        <p:spPr>
          <a:xfrm>
            <a:off x="1198412" y="3557606"/>
            <a:ext cx="1261586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70+15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</a:p>
        </p:txBody>
      </p:sp>
      <p:sp>
        <p:nvSpPr>
          <p:cNvPr id="19498" name="Text Box 38"/>
          <p:cNvSpPr txBox="1"/>
          <p:nvPr/>
        </p:nvSpPr>
        <p:spPr>
          <a:xfrm>
            <a:off x="2327839" y="3557606"/>
            <a:ext cx="53721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85</a:t>
            </a:r>
          </a:p>
        </p:txBody>
      </p:sp>
      <p:sp>
        <p:nvSpPr>
          <p:cNvPr id="19499" name="Text Box 39"/>
          <p:cNvSpPr txBox="1"/>
          <p:nvPr/>
        </p:nvSpPr>
        <p:spPr>
          <a:xfrm>
            <a:off x="3047929" y="3557606"/>
            <a:ext cx="647700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00</a:t>
            </a:r>
          </a:p>
        </p:txBody>
      </p:sp>
      <p:sp>
        <p:nvSpPr>
          <p:cNvPr id="19500" name="Text Box 40"/>
          <p:cNvSpPr txBox="1"/>
          <p:nvPr/>
        </p:nvSpPr>
        <p:spPr>
          <a:xfrm>
            <a:off x="3793498" y="3557606"/>
            <a:ext cx="53721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15</a:t>
            </a:r>
          </a:p>
        </p:txBody>
      </p:sp>
      <p:sp>
        <p:nvSpPr>
          <p:cNvPr id="19501" name="Text Box 41"/>
          <p:cNvSpPr txBox="1"/>
          <p:nvPr/>
        </p:nvSpPr>
        <p:spPr>
          <a:xfrm>
            <a:off x="4460486" y="3557606"/>
            <a:ext cx="53721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30</a:t>
            </a:r>
          </a:p>
        </p:txBody>
      </p:sp>
      <p:sp>
        <p:nvSpPr>
          <p:cNvPr id="19502" name="Text Box 42"/>
          <p:cNvSpPr txBox="1"/>
          <p:nvPr/>
        </p:nvSpPr>
        <p:spPr>
          <a:xfrm>
            <a:off x="5109377" y="3557606"/>
            <a:ext cx="647700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245</a:t>
            </a:r>
          </a:p>
        </p:txBody>
      </p:sp>
      <p:sp>
        <p:nvSpPr>
          <p:cNvPr id="19503" name="Text Box 43"/>
          <p:cNvSpPr txBox="1"/>
          <p:nvPr/>
        </p:nvSpPr>
        <p:spPr>
          <a:xfrm>
            <a:off x="5896142" y="3557606"/>
            <a:ext cx="53721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60</a:t>
            </a:r>
          </a:p>
        </p:txBody>
      </p:sp>
      <p:sp>
        <p:nvSpPr>
          <p:cNvPr id="19497" name="Text Box 44"/>
          <p:cNvSpPr txBox="1"/>
          <p:nvPr/>
        </p:nvSpPr>
        <p:spPr>
          <a:xfrm>
            <a:off x="1054006" y="4094612"/>
            <a:ext cx="6502718" cy="817979"/>
          </a:xfrm>
          <a:prstGeom prst="rect">
            <a:avLst/>
          </a:prstGeom>
          <a:noFill/>
          <a:ln w="9525">
            <a:noFill/>
          </a:ln>
        </p:spPr>
        <p:txBody>
          <a:bodyPr wrap="square" lIns="73469" tIns="36734" rIns="73469" bIns="36734">
            <a:spAutoFit/>
          </a:bodyPr>
          <a:lstStyle/>
          <a:p>
            <a:pPr defTabSz="734695">
              <a:lnSpc>
                <a:spcPts val="2850"/>
              </a:lnSpc>
              <a:spcBef>
                <a:spcPct val="10000"/>
              </a:spcBef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知道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x-none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=5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170+15</a:t>
            </a:r>
            <a:r>
              <a:rPr lang="en-US" altLang="x-none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值是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5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所以方程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70+15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= 245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的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知数的值应是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bldLvl="0"/>
      <p:bldP spid="19504" grpId="0" bldLvl="0"/>
      <p:bldP spid="19498" grpId="0" bldLvl="0"/>
      <p:bldP spid="19500" grpId="0" bldLvl="0"/>
      <p:bldP spid="19497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7480" y="821628"/>
            <a:ext cx="15234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eaLnBrk="1" hangingPunct="1">
              <a:defRPr/>
            </a:pP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4103" name="矩形 11"/>
          <p:cNvSpPr/>
          <p:nvPr/>
        </p:nvSpPr>
        <p:spPr>
          <a:xfrm>
            <a:off x="713151" y="1396183"/>
            <a:ext cx="4272439" cy="339323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通过算术与方程方法的使用与比较，体验用方程解 决某些问题的优越性，提高解决实际问题的能力。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掌握方程、一元一次方程的定义以及的</a:t>
            </a:r>
          </a:p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概念，学会判断某个数值是不是一元一次方程的解。</a:t>
            </a:r>
          </a:p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3.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初步学会如何寻找问题中的等量关系，并列出方程</a:t>
            </a: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。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</a:t>
            </a:r>
          </a:p>
        </p:txBody>
      </p:sp>
      <p:pic>
        <p:nvPicPr>
          <p:cNvPr id="3" name="图片 2" descr="学习目标配图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5075571" y="1466647"/>
            <a:ext cx="3820643" cy="3023711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84902" y="1014032"/>
            <a:ext cx="1523494" cy="484748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知识要点</a:t>
            </a:r>
            <a:endParaRPr lang="zh-CN" altLang="en-US" sz="27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17768" name="文本框 1"/>
          <p:cNvSpPr txBox="1"/>
          <p:nvPr/>
        </p:nvSpPr>
        <p:spPr>
          <a:xfrm>
            <a:off x="1031606" y="1498780"/>
            <a:ext cx="1215717" cy="5539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的解</a:t>
            </a:r>
          </a:p>
        </p:txBody>
      </p:sp>
      <p:sp>
        <p:nvSpPr>
          <p:cNvPr id="20482" name="Text Box 45"/>
          <p:cNvSpPr txBox="1"/>
          <p:nvPr/>
        </p:nvSpPr>
        <p:spPr>
          <a:xfrm>
            <a:off x="1486315" y="1978952"/>
            <a:ext cx="6093359" cy="10387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方程左右两边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等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未知数的值叫方程的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方程解的过程叫做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方程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418069" y="3355965"/>
            <a:ext cx="4395311" cy="622220"/>
            <a:chOff x="2055" y="7596"/>
            <a:chExt cx="9227" cy="1307"/>
          </a:xfrm>
        </p:grpSpPr>
        <p:sp>
          <p:nvSpPr>
            <p:cNvPr id="117764" name="Text Box 47"/>
            <p:cNvSpPr txBox="1"/>
            <p:nvPr/>
          </p:nvSpPr>
          <p:spPr>
            <a:xfrm>
              <a:off x="2055" y="7672"/>
              <a:ext cx="9227" cy="1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x-none" sz="2100" dirty="0">
                  <a:solidFill>
                    <a:srgbClr val="0000FF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  </a:t>
              </a:r>
              <a:r>
                <a:rPr lang="en-US" altLang="x-none" sz="2100" b="1" i="1" dirty="0">
                  <a:solidFill>
                    <a:srgbClr val="0000FF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x</a:t>
              </a:r>
              <a:r>
                <a:rPr lang="en-US" altLang="zh-CN" sz="2100" b="1" i="1" dirty="0">
                  <a:solidFill>
                    <a:srgbClr val="0000FF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=</a:t>
              </a:r>
              <a:r>
                <a:rPr lang="en-US" altLang="x-none" sz="2100" b="1" dirty="0">
                  <a:solidFill>
                    <a:srgbClr val="0000FF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420</a:t>
              </a:r>
              <a:r>
                <a:rPr lang="zh-CN" altLang="en-US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是</a:t>
              </a:r>
              <a:r>
                <a:rPr lang="zh-CN" altLang="en-US" sz="2100" dirty="0">
                  <a:solidFill>
                    <a:srgbClr val="0000FF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                  </a:t>
              </a:r>
              <a:r>
                <a:rPr lang="zh-CN" altLang="en-US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程的解吗</a:t>
              </a:r>
              <a:r>
                <a:rPr lang="en-US" altLang="x-none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  <a:r>
                <a:rPr lang="zh-CN" altLang="en-US" sz="2100" dirty="0">
                  <a:solidFill>
                    <a:srgbClr val="0000FF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　　　　　</a:t>
              </a:r>
            </a:p>
          </p:txBody>
        </p:sp>
        <p:graphicFrame>
          <p:nvGraphicFramePr>
            <p:cNvPr id="117765" name="对象 20483"/>
            <p:cNvGraphicFramePr>
              <a:graphicFrameLocks noChangeAspect="1"/>
            </p:cNvGraphicFramePr>
            <p:nvPr/>
          </p:nvGraphicFramePr>
          <p:xfrm>
            <a:off x="4607" y="7596"/>
            <a:ext cx="2447" cy="1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r:id="rId3" imgW="750570" imgH="407035" progId="Equation.DSMT4">
                    <p:embed/>
                  </p:oleObj>
                </mc:Choice>
                <mc:Fallback>
                  <p:oleObj r:id="rId3" imgW="750570" imgH="407035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07" y="7596"/>
                          <a:ext cx="2447" cy="1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ldLvl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文本框 411649"/>
          <p:cNvSpPr txBox="1"/>
          <p:nvPr/>
        </p:nvSpPr>
        <p:spPr>
          <a:xfrm>
            <a:off x="959644" y="1176745"/>
            <a:ext cx="7343435" cy="447947"/>
          </a:xfrm>
          <a:prstGeom prst="rect">
            <a:avLst/>
          </a:prstGeom>
          <a:noFill/>
          <a:ln w="9525">
            <a:noFill/>
          </a:ln>
        </p:spPr>
        <p:txBody>
          <a:bodyPr lIns="0" tIns="34290" rIns="0" bIns="34290"/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 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100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200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哪一个是方程 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0.52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-(10.52)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8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解？</a:t>
            </a:r>
          </a:p>
        </p:txBody>
      </p:sp>
      <p:sp>
        <p:nvSpPr>
          <p:cNvPr id="411679" name="文本框 411678"/>
          <p:cNvSpPr txBox="1"/>
          <p:nvPr/>
        </p:nvSpPr>
        <p:spPr>
          <a:xfrm>
            <a:off x="1065371" y="1865471"/>
            <a:ext cx="7013258" cy="2700338"/>
          </a:xfrm>
          <a:prstGeom prst="rect">
            <a:avLst/>
          </a:prstGeom>
          <a:noFill/>
          <a:ln w="9525">
            <a:noFill/>
          </a:ln>
        </p:spPr>
        <p:txBody>
          <a:bodyPr lIns="0" tIns="34290" rIns="0" bIns="34290"/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100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左边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0.52×1000-(1-0.52)×1000=520-480=40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边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80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边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≠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边，所以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=1000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是此方程的解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。</a:t>
            </a:r>
            <a:endParaRPr lang="en-US" altLang="zh-CN" sz="2100" b="1" dirty="0"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200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左边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 0.52×2000-(1-0.52)×2000=1040-960=80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边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80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边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边，所以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=2000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此方程的解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4" name="圆角矩形 31"/>
          <p:cNvSpPr/>
          <p:nvPr/>
        </p:nvSpPr>
        <p:spPr>
          <a:xfrm>
            <a:off x="601810" y="973401"/>
            <a:ext cx="1790326" cy="524113"/>
          </a:xfrm>
          <a:prstGeom prst="roundRect">
            <a:avLst>
              <a:gd name="adj" fmla="val 16667"/>
            </a:avLst>
          </a:prstGeom>
          <a:noFill/>
          <a:ln w="25400">
            <a:noFill/>
          </a:ln>
        </p:spPr>
        <p:txBody>
          <a:bodyPr lIns="68580" tIns="34290" rIns="68580" bIns="34290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方法归纳</a:t>
            </a:r>
          </a:p>
        </p:txBody>
      </p:sp>
      <p:sp>
        <p:nvSpPr>
          <p:cNvPr id="21509" name="Rectangle 7"/>
          <p:cNvSpPr/>
          <p:nvPr/>
        </p:nvSpPr>
        <p:spPr>
          <a:xfrm>
            <a:off x="981347" y="1613781"/>
            <a:ext cx="5939790" cy="55399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一个数值是不是方程的解的步骤：</a:t>
            </a:r>
          </a:p>
        </p:txBody>
      </p:sp>
      <p:sp>
        <p:nvSpPr>
          <p:cNvPr id="21506" name="Text Box 2"/>
          <p:cNvSpPr txBox="1"/>
          <p:nvPr/>
        </p:nvSpPr>
        <p:spPr>
          <a:xfrm>
            <a:off x="1756714" y="2287123"/>
            <a:ext cx="4301186" cy="55399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数值代入方程左边进行计算；</a:t>
            </a:r>
          </a:p>
        </p:txBody>
      </p:sp>
      <p:sp>
        <p:nvSpPr>
          <p:cNvPr id="21507" name="Rectangle 3"/>
          <p:cNvSpPr/>
          <p:nvPr/>
        </p:nvSpPr>
        <p:spPr>
          <a:xfrm>
            <a:off x="1756714" y="3165804"/>
            <a:ext cx="4301186" cy="55399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数值代入方程右边进行计算；</a:t>
            </a:r>
          </a:p>
        </p:txBody>
      </p:sp>
      <p:sp>
        <p:nvSpPr>
          <p:cNvPr id="21508" name="Text Box 4"/>
          <p:cNvSpPr txBox="1"/>
          <p:nvPr/>
        </p:nvSpPr>
        <p:spPr>
          <a:xfrm>
            <a:off x="1698968" y="4044485"/>
            <a:ext cx="6183738" cy="55399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左边＝右边，则是方程的解，反之，则不是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ldLvl="0"/>
      <p:bldP spid="21506" grpId="0" bldLvl="0"/>
      <p:bldP spid="21507" grpId="0" bldLvl="0"/>
      <p:bldP spid="21508" grpId="0" bldLvl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67412" y="1001252"/>
            <a:ext cx="1177245" cy="484748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  <p:sp>
        <p:nvSpPr>
          <p:cNvPr id="120835" name="矩形 116746"/>
          <p:cNvSpPr/>
          <p:nvPr/>
        </p:nvSpPr>
        <p:spPr>
          <a:xfrm>
            <a:off x="1470898" y="1643161"/>
            <a:ext cx="5977414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检验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 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= 3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不是方程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zh-CN" altLang="en-US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3 = 5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5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解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22532" name="矩形 116748"/>
          <p:cNvSpPr/>
          <p:nvPr/>
        </p:nvSpPr>
        <p:spPr>
          <a:xfrm>
            <a:off x="1470898" y="2147986"/>
            <a:ext cx="5247323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 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=3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代入方程的左边和右边，得</a:t>
            </a:r>
          </a:p>
        </p:txBody>
      </p:sp>
      <p:sp>
        <p:nvSpPr>
          <p:cNvPr id="22536" name="矩形 116749"/>
          <p:cNvSpPr/>
          <p:nvPr/>
        </p:nvSpPr>
        <p:spPr>
          <a:xfrm>
            <a:off x="2082641" y="2652812"/>
            <a:ext cx="2586285" cy="83869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边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＝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×3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3=3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ts val="3000"/>
              </a:lnSpc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边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＝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5×3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5=0。</a:t>
            </a:r>
          </a:p>
        </p:txBody>
      </p:sp>
      <p:sp>
        <p:nvSpPr>
          <p:cNvPr id="22537" name="矩形 116750"/>
          <p:cNvSpPr/>
          <p:nvPr/>
        </p:nvSpPr>
        <p:spPr>
          <a:xfrm>
            <a:off x="2082641" y="3561973"/>
            <a:ext cx="2012633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100" dirty="0">
                <a:latin typeface="Times New Roman" panose="02020603050405020304" charset="0"/>
                <a:ea typeface="微软雅黑" panose="020B0503020204020204" pitchFamily="34" charset="-122"/>
              </a:rPr>
              <a:t>∵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边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≠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右边，</a:t>
            </a:r>
          </a:p>
        </p:txBody>
      </p:sp>
      <p:sp>
        <p:nvSpPr>
          <p:cNvPr id="22538" name="矩形 116751"/>
          <p:cNvSpPr/>
          <p:nvPr/>
        </p:nvSpPr>
        <p:spPr>
          <a:xfrm>
            <a:off x="2082642" y="4024888"/>
            <a:ext cx="2853185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∴ 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=3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是方程的解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22533" name="组合 3"/>
          <p:cNvGrpSpPr/>
          <p:nvPr/>
        </p:nvGrpSpPr>
        <p:grpSpPr>
          <a:xfrm>
            <a:off x="5316855" y="4033225"/>
            <a:ext cx="3494763" cy="835381"/>
            <a:chOff x="0" y="0"/>
            <a:chExt cx="6759" cy="1623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20838" name="云形标注 2"/>
            <p:cNvSpPr/>
            <p:nvPr/>
          </p:nvSpPr>
          <p:spPr>
            <a:xfrm>
              <a:off x="0" y="0"/>
              <a:ext cx="6759" cy="1623"/>
            </a:xfrm>
            <a:prstGeom prst="cloudCallout">
              <a:avLst>
                <a:gd name="adj1" fmla="val -36843"/>
                <a:gd name="adj2" fmla="val -64806"/>
              </a:avLst>
            </a:prstGeom>
            <a:grpFill/>
            <a:ln w="12700" cap="flat" cmpd="sng">
              <a:solidFill>
                <a:srgbClr val="BCBCB6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dirty="0"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20839" name="文本框 116747"/>
            <p:cNvSpPr txBox="1"/>
            <p:nvPr/>
          </p:nvSpPr>
          <p:spPr>
            <a:xfrm>
              <a:off x="580" y="365"/>
              <a:ext cx="4877" cy="807"/>
            </a:xfrm>
            <a:prstGeom prst="rect">
              <a:avLst/>
            </a:prstGeom>
            <a:grp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当</a:t>
              </a:r>
              <a:r>
                <a:rPr lang="en-US" altLang="x-none" sz="2100" i="1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x </a:t>
              </a:r>
              <a:r>
                <a:rPr lang="en-US" altLang="x-none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= 4</a:t>
              </a:r>
              <a:r>
                <a:rPr lang="zh-CN" altLang="en-US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，</a:t>
              </a:r>
              <a:r>
                <a:rPr lang="en-US" altLang="x-none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5</a:t>
              </a:r>
              <a:r>
                <a:rPr lang="zh-CN" altLang="en-US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，</a:t>
              </a:r>
              <a:r>
                <a:rPr lang="en-US" altLang="x-none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6</a:t>
              </a:r>
              <a:r>
                <a:rPr lang="zh-CN" altLang="en-US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呢</a:t>
              </a:r>
              <a:r>
                <a:rPr lang="en-US" altLang="x-none" sz="21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?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2" grpId="1"/>
      <p:bldP spid="22532" grpId="2"/>
      <p:bldP spid="22532" grpId="3"/>
      <p:bldP spid="22532" grpId="4"/>
      <p:bldP spid="22537" grpId="0"/>
      <p:bldP spid="225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4979" y="939203"/>
            <a:ext cx="154876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</a:p>
        </p:txBody>
      </p:sp>
      <p:grpSp>
        <p:nvGrpSpPr>
          <p:cNvPr id="23556" name="组合 7"/>
          <p:cNvGrpSpPr/>
          <p:nvPr/>
        </p:nvGrpSpPr>
        <p:grpSpPr>
          <a:xfrm>
            <a:off x="1151130" y="1423951"/>
            <a:ext cx="5470066" cy="1900238"/>
            <a:chOff x="0" y="0"/>
            <a:chExt cx="9827" cy="3990"/>
          </a:xfrm>
        </p:grpSpPr>
        <p:sp>
          <p:nvSpPr>
            <p:cNvPr id="121861" name="文本框 25601"/>
            <p:cNvSpPr txBox="1"/>
            <p:nvPr/>
          </p:nvSpPr>
          <p:spPr>
            <a:xfrm>
              <a:off x="0" y="0"/>
              <a:ext cx="9827" cy="39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x-none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1. </a:t>
              </a:r>
              <a:r>
                <a:rPr lang="en-US" altLang="x-none" sz="2100" b="1" i="1" dirty="0">
                  <a:latin typeface="Times New Roman" panose="02020603050405020304" charset="0"/>
                  <a:ea typeface="微软雅黑" panose="020B0503020204020204" pitchFamily="34" charset="-122"/>
                </a:rPr>
                <a:t>x </a:t>
              </a:r>
              <a:r>
                <a:rPr lang="en-US" altLang="x-none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=</a:t>
              </a:r>
              <a:r>
                <a:rPr lang="en-US" altLang="zh-CN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下列哪个方程的解</a:t>
              </a:r>
              <a:r>
                <a:rPr lang="zh-CN" altLang="en-US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  （     ）</a:t>
              </a:r>
            </a:p>
            <a:p>
              <a:pPr>
                <a:lnSpc>
                  <a:spcPct val="200000"/>
                </a:lnSpc>
                <a:buFont typeface="Arial" panose="020B0604020202020204" pitchFamily="34" charset="0"/>
                <a:buNone/>
              </a:pPr>
              <a:r>
                <a:rPr lang="en-US" altLang="x-none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    A.</a:t>
              </a:r>
              <a:r>
                <a:rPr lang="zh-CN" altLang="en-US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                                     </a:t>
              </a:r>
              <a:r>
                <a:rPr lang="en-US" altLang="x-none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B.</a:t>
              </a:r>
              <a:endPara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endParaRPr>
            </a:p>
            <a:p>
              <a:pPr>
                <a:lnSpc>
                  <a:spcPct val="200000"/>
                </a:lnSpc>
                <a:buFont typeface="Arial" panose="020B0604020202020204" pitchFamily="34" charset="0"/>
                <a:buNone/>
              </a:pPr>
              <a:r>
                <a:rPr lang="en-US" altLang="x-none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    C.                     </a:t>
              </a:r>
              <a:r>
                <a:rPr lang="zh-CN" altLang="en-US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                </a:t>
              </a:r>
              <a:r>
                <a:rPr lang="en-US" altLang="x-none" sz="2100" b="1" dirty="0">
                  <a:latin typeface="Times New Roman" panose="02020603050405020304" charset="0"/>
                  <a:ea typeface="微软雅黑" panose="020B0503020204020204" pitchFamily="34" charset="-122"/>
                </a:rPr>
                <a:t>D. </a:t>
              </a:r>
              <a:endPara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1862" name="对象 2355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45" y="1657"/>
            <a:ext cx="1971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r:id="rId3" imgW="534035" imgH="177800" progId="Equation.3">
                    <p:embed/>
                  </p:oleObj>
                </mc:Choice>
                <mc:Fallback>
                  <p:oleObj r:id="rId3" imgW="534035" imgH="1778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5" y="1657"/>
                          <a:ext cx="1971" cy="6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3" name="对象 2355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267" y="1581"/>
            <a:ext cx="3040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r:id="rId5" imgW="889635" imgH="177800" progId="Equation.3">
                    <p:embed/>
                  </p:oleObj>
                </mc:Choice>
                <mc:Fallback>
                  <p:oleObj r:id="rId5" imgW="889635" imgH="1778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67" y="1581"/>
                          <a:ext cx="3040" cy="6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4" name="对象 2355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22" y="2595"/>
            <a:ext cx="2745" cy="1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r:id="rId7" imgW="774700" imgH="393700" progId="Equation.3">
                    <p:embed/>
                  </p:oleObj>
                </mc:Choice>
                <mc:Fallback>
                  <p:oleObj r:id="rId7" imgW="774700" imgH="3937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2" y="2595"/>
                          <a:ext cx="2745" cy="13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5" name="对象 2356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267" y="2838"/>
            <a:ext cx="326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r:id="rId9" imgW="851535" imgH="177800" progId="Equation.3">
                    <p:embed/>
                  </p:oleObj>
                </mc:Choice>
                <mc:Fallback>
                  <p:oleObj r:id="rId9" imgW="851535" imgH="1778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67" y="2838"/>
                          <a:ext cx="3262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2" name="文本框 5"/>
          <p:cNvSpPr txBox="1"/>
          <p:nvPr/>
        </p:nvSpPr>
        <p:spPr>
          <a:xfrm>
            <a:off x="4799780" y="1542813"/>
            <a:ext cx="528638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B</a:t>
            </a:r>
          </a:p>
        </p:txBody>
      </p:sp>
      <p:sp>
        <p:nvSpPr>
          <p:cNvPr id="23555" name="文本框 25602"/>
          <p:cNvSpPr txBox="1"/>
          <p:nvPr/>
        </p:nvSpPr>
        <p:spPr>
          <a:xfrm>
            <a:off x="1061323" y="3472679"/>
            <a:ext cx="7102963" cy="103774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.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 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 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=1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方程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zh-CN" sz="2100" b="1" baseline="30000" dirty="0">
                <a:latin typeface="Times New Roman" panose="02020603050405020304" charset="0"/>
                <a:ea typeface="微软雅黑" panose="020B0503020204020204" pitchFamily="34" charset="-122"/>
              </a:rPr>
              <a:t>2 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2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mx 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</a:rPr>
              <a:t>+1=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解，则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m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为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（    ）</a:t>
            </a:r>
          </a:p>
          <a:p>
            <a:pPr>
              <a:buFont typeface="Arial" panose="020B0604020202020204" pitchFamily="34" charset="0"/>
              <a:buNone/>
            </a:pPr>
            <a:endParaRPr lang="en-US" altLang="x-none" sz="2100" b="1" dirty="0">
              <a:latin typeface="Times New Roman" panose="02020603050405020304" charset="0"/>
              <a:ea typeface="微软雅黑" panose="020B0503020204020204" pitchFamily="34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    A. 0            B. 2              C. 1             D. -1</a:t>
            </a:r>
            <a:endParaRPr lang="zh-CN" altLang="en-US" sz="2100" b="1" dirty="0"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sp>
        <p:nvSpPr>
          <p:cNvPr id="23563" name="文本框 6"/>
          <p:cNvSpPr txBox="1"/>
          <p:nvPr/>
        </p:nvSpPr>
        <p:spPr>
          <a:xfrm>
            <a:off x="7513456" y="3472679"/>
            <a:ext cx="373244" cy="39171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C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/>
      <p:bldP spid="23555" grpId="0"/>
      <p:bldP spid="235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1"/>
          <p:cNvSpPr txBox="1"/>
          <p:nvPr/>
        </p:nvSpPr>
        <p:spPr>
          <a:xfrm>
            <a:off x="905764" y="1126136"/>
            <a:ext cx="7296197" cy="81304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0">
              <a:lnSpc>
                <a:spcPts val="2850"/>
              </a:lnSpc>
              <a:tabLst>
                <a:tab pos="1280795" algn="l"/>
              </a:tabLst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.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根据下列问题，找出等量关系，设未知数列出方程，并指出其是不是一元一次方程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25603" name="文本框 1"/>
          <p:cNvSpPr txBox="1"/>
          <p:nvPr/>
        </p:nvSpPr>
        <p:spPr>
          <a:xfrm>
            <a:off x="535224" y="2124867"/>
            <a:ext cx="8037275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（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）环形跑道一周长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400m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，沿跑道跑多少周，可以跑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000m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？</a:t>
            </a:r>
          </a:p>
        </p:txBody>
      </p:sp>
      <p:sp>
        <p:nvSpPr>
          <p:cNvPr id="25605" name="Text Box 7"/>
          <p:cNvSpPr txBox="1"/>
          <p:nvPr/>
        </p:nvSpPr>
        <p:spPr>
          <a:xfrm>
            <a:off x="1210730" y="3309351"/>
            <a:ext cx="2811015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设沿跑道跑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x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周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25606" name="Text Box 21"/>
          <p:cNvSpPr txBox="1"/>
          <p:nvPr/>
        </p:nvSpPr>
        <p:spPr>
          <a:xfrm>
            <a:off x="1701323" y="3897974"/>
            <a:ext cx="4118328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400</a:t>
            </a:r>
            <a:r>
              <a:rPr lang="en-US" altLang="x-none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=3000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   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元一次方程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509033" y="2720728"/>
            <a:ext cx="2895724" cy="3924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周长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数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路程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  <p:bldP spid="25605" grpId="0"/>
      <p:bldP spid="25606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文本框 2"/>
          <p:cNvSpPr txBox="1"/>
          <p:nvPr/>
        </p:nvSpPr>
        <p:spPr>
          <a:xfrm>
            <a:off x="861666" y="1098076"/>
            <a:ext cx="7274243" cy="9094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0">
              <a:lnSpc>
                <a:spcPct val="13000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（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）甲种铅笔每支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0.3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元，乙种铅笔每支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0.6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元，用 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9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元钱  </a:t>
            </a:r>
            <a:endParaRPr lang="en-US" altLang="zh-CN" sz="2100" b="1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defTabSz="0">
              <a:lnSpc>
                <a:spcPct val="130000"/>
              </a:lnSpc>
              <a:tabLst>
                <a:tab pos="1280795" algn="l"/>
              </a:tabLst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买了两种铅笔共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0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支，两种铅笔各买了多少支？</a:t>
            </a:r>
          </a:p>
        </p:txBody>
      </p:sp>
      <p:graphicFrame>
        <p:nvGraphicFramePr>
          <p:cNvPr id="124931" name="对象 26626"/>
          <p:cNvGraphicFramePr>
            <a:graphicFrameLocks noChangeAspect="1"/>
          </p:cNvGraphicFramePr>
          <p:nvPr/>
        </p:nvGraphicFramePr>
        <p:xfrm>
          <a:off x="2163138" y="2184754"/>
          <a:ext cx="4861084" cy="35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公式" r:id="rId3" imgW="79857600" imgH="5791200" progId="Equation.3">
                  <p:embed/>
                </p:oleObj>
              </mc:Choice>
              <mc:Fallback>
                <p:oleObj name="公式" r:id="rId3" imgW="79857600" imgH="57912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3138" y="2184754"/>
                        <a:ext cx="4861084" cy="353378"/>
                      </a:xfrm>
                      <a:prstGeom prst="rect">
                        <a:avLst/>
                      </a:prstGeom>
                      <a:solidFill>
                        <a:srgbClr val="FFFFC8"/>
                      </a:solidFill>
                      <a:ln w="1270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对象 26627"/>
          <p:cNvGraphicFramePr>
            <a:graphicFrameLocks noChangeAspect="1"/>
          </p:cNvGraphicFramePr>
          <p:nvPr/>
        </p:nvGraphicFramePr>
        <p:xfrm>
          <a:off x="2977883" y="2729109"/>
          <a:ext cx="3041809" cy="320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r:id="rId5" imgW="54864000" imgH="5791200" progId="Equation.3">
                  <p:embed/>
                </p:oleObj>
              </mc:Choice>
              <mc:Fallback>
                <p:oleObj r:id="rId5" imgW="54864000" imgH="57912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7883" y="2729109"/>
                        <a:ext cx="3041809" cy="320516"/>
                      </a:xfrm>
                      <a:prstGeom prst="rect">
                        <a:avLst/>
                      </a:prstGeom>
                      <a:solidFill>
                        <a:srgbClr val="FFFFC8"/>
                      </a:solidFill>
                      <a:ln w="1270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8"/>
          <p:cNvSpPr txBox="1"/>
          <p:nvPr/>
        </p:nvSpPr>
        <p:spPr>
          <a:xfrm>
            <a:off x="1326010" y="3240601"/>
            <a:ext cx="6535341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解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设甲种铅笔买了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x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支，乙种铅笔买了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(20-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x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)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支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。</a:t>
            </a:r>
            <a:endParaRPr lang="zh-CN" altLang="en-US" b="1" dirty="0">
              <a:latin typeface="Times New Roman" panose="02020603050405020304" charset="0"/>
              <a:ea typeface="微软雅黑" panose="020B0503020204020204" pitchFamily="34" charset="-122"/>
              <a:sym typeface="Wingdings" panose="05000000000000000000" pitchFamily="2" charset="2"/>
            </a:endParaRPr>
          </a:p>
        </p:txBody>
      </p:sp>
      <p:sp>
        <p:nvSpPr>
          <p:cNvPr id="26630" name="Text Box 22"/>
          <p:cNvSpPr txBox="1"/>
          <p:nvPr/>
        </p:nvSpPr>
        <p:spPr>
          <a:xfrm>
            <a:off x="1837026" y="3824245"/>
            <a:ext cx="5325774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0.3</a:t>
            </a:r>
            <a:r>
              <a:rPr lang="en-US" altLang="x-none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+0.6(20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)=9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   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元一次方程</a:t>
            </a:r>
            <a:r>
              <a:rPr lang="en-US" altLang="x-none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文本框 1"/>
          <p:cNvSpPr txBox="1"/>
          <p:nvPr/>
        </p:nvSpPr>
        <p:spPr>
          <a:xfrm>
            <a:off x="1109186" y="1141008"/>
            <a:ext cx="6362700" cy="81304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0">
              <a:lnSpc>
                <a:spcPts val="285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（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3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）一个梯形的下底比上底多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cm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，高是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5cm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，面</a:t>
            </a:r>
          </a:p>
          <a:p>
            <a:pPr defTabSz="0">
              <a:lnSpc>
                <a:spcPts val="2850"/>
              </a:lnSpc>
              <a:tabLst>
                <a:tab pos="1280795" algn="l"/>
              </a:tabLst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     积是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40cm</a:t>
            </a:r>
            <a:r>
              <a:rPr lang="en-US" altLang="x-none" sz="2100" b="1" baseline="30000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，求上底。</a:t>
            </a:r>
          </a:p>
        </p:txBody>
      </p:sp>
      <p:grpSp>
        <p:nvGrpSpPr>
          <p:cNvPr id="28677" name="组合 27653"/>
          <p:cNvGrpSpPr/>
          <p:nvPr/>
        </p:nvGrpSpPr>
        <p:grpSpPr>
          <a:xfrm>
            <a:off x="2376851" y="2089936"/>
            <a:ext cx="3866896" cy="737474"/>
            <a:chOff x="0" y="0"/>
            <a:chExt cx="8120" cy="1549"/>
          </a:xfrm>
        </p:grpSpPr>
        <p:graphicFrame>
          <p:nvGraphicFramePr>
            <p:cNvPr id="125959" name="对象 27654"/>
            <p:cNvGraphicFramePr>
              <a:graphicFrameLocks noChangeAspect="1"/>
            </p:cNvGraphicFramePr>
            <p:nvPr/>
          </p:nvGraphicFramePr>
          <p:xfrm>
            <a:off x="0" y="0"/>
            <a:ext cx="691" cy="1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3" imgW="152400" imgH="394335" progId="Equation.DSMT4">
                    <p:embed/>
                  </p:oleObj>
                </mc:Choice>
                <mc:Fallback>
                  <p:oleObj name="Equation" r:id="rId3" imgW="152400" imgH="394335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691" cy="1549"/>
                        </a:xfrm>
                        <a:prstGeom prst="rect">
                          <a:avLst/>
                        </a:prstGeom>
                        <a:noFill/>
                        <a:ln w="3175" cap="flat" cmpd="sng">
                          <a:solidFill>
                            <a:schemeClr val="bg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0" name="文本框 27655"/>
            <p:cNvSpPr txBox="1"/>
            <p:nvPr/>
          </p:nvSpPr>
          <p:spPr>
            <a:xfrm>
              <a:off x="566" y="434"/>
              <a:ext cx="7554" cy="873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上底</a:t>
              </a:r>
              <a:r>
                <a:rPr lang="en-US" altLang="zh-CN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+</a:t>
              </a:r>
              <a:r>
                <a:rPr lang="zh-CN" altLang="en-US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下底）</a:t>
              </a:r>
              <a:r>
                <a:rPr lang="en-US" altLang="zh-CN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×</a:t>
              </a:r>
              <a:r>
                <a:rPr lang="zh-CN" altLang="en-US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高</a:t>
              </a:r>
              <a:r>
                <a:rPr lang="en-US" altLang="zh-CN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=</a:t>
              </a:r>
              <a:r>
                <a:rPr lang="zh-CN" altLang="en-US" sz="2100" b="1" dirty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梯形面积</a:t>
              </a:r>
            </a:p>
          </p:txBody>
        </p:sp>
      </p:grpSp>
      <p:sp>
        <p:nvSpPr>
          <p:cNvPr id="27651" name="Text Box 7"/>
          <p:cNvSpPr txBox="1"/>
          <p:nvPr/>
        </p:nvSpPr>
        <p:spPr>
          <a:xfrm>
            <a:off x="1610202" y="3048152"/>
            <a:ext cx="4904899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设上底为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x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 cm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，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则下底为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(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x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+2)cm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。</a:t>
            </a:r>
            <a:r>
              <a:rPr lang="en-US" altLang="zh-CN" sz="2100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  </a:t>
            </a:r>
            <a:r>
              <a:rPr lang="en-US" altLang="zh-CN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             </a:t>
            </a:r>
            <a:r>
              <a:rPr lang="en-US" altLang="x-none" b="1" dirty="0">
                <a:latin typeface="Times New Roman" panose="02020603050405020304" charset="0"/>
                <a:ea typeface="微软雅黑" panose="020B0503020204020204" pitchFamily="34" charset="-122"/>
                <a:sym typeface="Wingdings" panose="05000000000000000000" pitchFamily="2" charset="2"/>
              </a:rPr>
              <a:t>    </a:t>
            </a:r>
          </a:p>
        </p:txBody>
      </p:sp>
      <p:graphicFrame>
        <p:nvGraphicFramePr>
          <p:cNvPr id="125957" name="对象 27652"/>
          <p:cNvGraphicFramePr>
            <a:graphicFrameLocks noChangeAspect="1"/>
          </p:cNvGraphicFramePr>
          <p:nvPr/>
        </p:nvGraphicFramePr>
        <p:xfrm>
          <a:off x="1891665" y="3627272"/>
          <a:ext cx="2169319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r:id="rId5" imgW="1270635" imgH="393700" progId="Equation.DSMT4">
                  <p:embed/>
                </p:oleObj>
              </mc:Choice>
              <mc:Fallback>
                <p:oleObj r:id="rId5" imgW="1270635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1665" y="3627272"/>
                        <a:ext cx="2169319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38"/>
          <p:cNvSpPr txBox="1"/>
          <p:nvPr/>
        </p:nvSpPr>
        <p:spPr>
          <a:xfrm>
            <a:off x="4060984" y="3777052"/>
            <a:ext cx="3336131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一元一次方程</a:t>
            </a:r>
            <a:r>
              <a:rPr lang="en-US" altLang="x-none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x-none" sz="21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27649"/>
          <p:cNvSpPr txBox="1"/>
          <p:nvPr/>
        </p:nvSpPr>
        <p:spPr>
          <a:xfrm>
            <a:off x="1073207" y="1251895"/>
            <a:ext cx="6866573" cy="81304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ts val="2850"/>
              </a:lnSpc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知方程                                   是关于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元一次方程，求</a:t>
            </a:r>
            <a:r>
              <a:rPr lang="en-US" altLang="zh-CN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m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值，并写出其方程。</a:t>
            </a:r>
          </a:p>
        </p:txBody>
      </p:sp>
      <p:graphicFrame>
        <p:nvGraphicFramePr>
          <p:cNvPr id="126979" name="对象 2867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11679" y="1228797"/>
          <a:ext cx="2495550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r:id="rId3" imgW="1499235" imgH="254000" progId="Equation.3">
                  <p:embed/>
                </p:oleObj>
              </mc:Choice>
              <mc:Fallback>
                <p:oleObj r:id="rId3" imgW="1499235" imgH="2540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679" y="1228797"/>
                        <a:ext cx="2495550" cy="4226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文本框 2"/>
          <p:cNvSpPr txBox="1"/>
          <p:nvPr/>
        </p:nvSpPr>
        <p:spPr>
          <a:xfrm>
            <a:off x="852772" y="2572856"/>
            <a:ext cx="7540115" cy="140423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ts val="285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为方程                                 是关于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元一次方程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所以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|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m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|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 = 1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且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m</a:t>
            </a:r>
            <a:r>
              <a:rPr lang="zh-CN" altLang="en-US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≠0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得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m 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= 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2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原方程为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4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x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+3 = </a:t>
            </a:r>
            <a:r>
              <a:rPr lang="zh-CN" altLang="en-US" sz="2100" b="1" dirty="0">
                <a:latin typeface="Times New Roman" panose="02020603050405020304" charset="0"/>
                <a:ea typeface="微软雅黑" panose="020B0503020204020204" pitchFamily="34" charset="-122"/>
              </a:rPr>
              <a:t>－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7。</a:t>
            </a:r>
          </a:p>
        </p:txBody>
      </p:sp>
      <p:graphicFrame>
        <p:nvGraphicFramePr>
          <p:cNvPr id="126981" name="对象 28676"/>
          <p:cNvGraphicFramePr>
            <a:graphicFrameLocks noChangeAspect="1"/>
          </p:cNvGraphicFramePr>
          <p:nvPr/>
        </p:nvGraphicFramePr>
        <p:xfrm>
          <a:off x="2568349" y="2532971"/>
          <a:ext cx="2536031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35661600" imgH="5791200" progId="Equation.DSMT4">
                  <p:embed/>
                </p:oleObj>
              </mc:Choice>
              <mc:Fallback>
                <p:oleObj name="Equation" r:id="rId5" imgW="35661600" imgH="57912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8349" y="2532971"/>
                        <a:ext cx="2536031" cy="4226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Box 3"/>
          <p:cNvSpPr txBox="1"/>
          <p:nvPr/>
        </p:nvSpPr>
        <p:spPr>
          <a:xfrm>
            <a:off x="1266801" y="1768412"/>
            <a:ext cx="6927056" cy="256224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元一次方程的概念：</a:t>
            </a:r>
            <a:endParaRPr lang="en-US" altLang="x-none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含有一个未知数，未知数的次数是</a:t>
            </a:r>
            <a:r>
              <a:rPr lang="en-US" altLang="x-none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等号两边都是整式，这样的方程叫做一元一次方程</a:t>
            </a:r>
            <a:r>
              <a:rPr lang="en-US" altLang="x-none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程的解：</a:t>
            </a:r>
            <a:endParaRPr lang="en-US" altLang="x-none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就是求出使方程中等号两边相等的未知数的值，这个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值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是方程的解</a:t>
            </a:r>
            <a:r>
              <a:rPr lang="en-US" altLang="x-none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 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3384" y="1063228"/>
            <a:ext cx="1898333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zh-CN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4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9699">
                                            <p:txEl>
                                              <p:charRg st="14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41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9699">
                                            <p:txEl>
                                              <p:charRg st="41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66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charRg st="66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75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9699">
                                            <p:txEl>
                                              <p:charRg st="75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charRg st="100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9699">
                                            <p:txEl>
                                              <p:charRg st="100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0767" y="887805"/>
            <a:ext cx="1523494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eaLnBrk="1" hangingPunct="1">
              <a:defRPr/>
            </a:pP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境引入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003935" y="1177767"/>
            <a:ext cx="2853214" cy="3417094"/>
            <a:chOff x="4502" y="849"/>
            <a:chExt cx="5991" cy="717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3" name="横卷形 2"/>
            <p:cNvSpPr/>
            <p:nvPr/>
          </p:nvSpPr>
          <p:spPr>
            <a:xfrm>
              <a:off x="4502" y="849"/>
              <a:ext cx="5991" cy="7175"/>
            </a:xfrm>
            <a:prstGeom prst="horizontalScroll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>
                <a:solidFill>
                  <a:schemeClr val="tx1"/>
                </a:solidFill>
                <a:ea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9314" y="2122"/>
              <a:ext cx="846" cy="494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l" fontAlgn="base"/>
              <a:r>
                <a:rPr lang="zh-CN" altLang="en-US" sz="21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ea"/>
                </a:rPr>
                <a:t>今有雉兔同笼</a:t>
              </a:r>
              <a:endParaRPr lang="zh-CN" altLang="en-US" sz="2100" b="1" noProof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pPr algn="l" fontAlgn="base"/>
              <a:r>
                <a:rPr lang="zh-CN" altLang="en-US" sz="21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ea"/>
                </a:rPr>
                <a:t>，</a:t>
              </a:r>
              <a:endParaRPr lang="zh-CN" altLang="en-US" sz="2100" b="1" noProof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8289" y="2150"/>
              <a:ext cx="994" cy="494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l" fontAlgn="base"/>
              <a:r>
                <a:rPr lang="zh-CN" altLang="en-US" sz="21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ea"/>
                </a:rPr>
                <a:t>上有三十五头</a:t>
              </a:r>
              <a:endParaRPr lang="zh-CN" altLang="en-US" sz="2100" b="1" noProof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pPr algn="l" fontAlgn="base"/>
              <a:r>
                <a:rPr lang="zh-CN" altLang="en-US" sz="21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ea"/>
                </a:rPr>
                <a:t>，</a:t>
              </a:r>
              <a:endParaRPr lang="zh-CN" altLang="en-US" sz="2100" b="1" noProof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7074" y="2182"/>
              <a:ext cx="1042" cy="494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l" fontAlgn="base"/>
              <a:r>
                <a:rPr lang="zh-CN" altLang="en-US" sz="21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ea"/>
                </a:rPr>
                <a:t>下有九十四足</a:t>
              </a:r>
              <a:endParaRPr lang="zh-CN" altLang="en-US" sz="2100" b="1" noProof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pPr algn="l" fontAlgn="base"/>
              <a:r>
                <a:rPr lang="zh-CN" altLang="en-US" sz="21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ea"/>
                </a:rPr>
                <a:t>，</a:t>
              </a:r>
              <a:endParaRPr lang="zh-CN" altLang="en-US" sz="2100" b="1" noProof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795" y="2194"/>
              <a:ext cx="826" cy="494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l" fontAlgn="base"/>
              <a:r>
                <a:rPr lang="zh-CN" altLang="en-US" sz="21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ea"/>
                </a:rPr>
                <a:t>问雉兔各几何</a:t>
              </a:r>
              <a:endParaRPr lang="zh-CN" altLang="en-US" sz="2100" b="1" noProof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pPr algn="l" fontAlgn="base"/>
              <a:r>
                <a:rPr lang="zh-CN" altLang="en-US" sz="2100" b="1" noProof="1"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+mn-ea"/>
                </a:rPr>
                <a:t>？</a:t>
              </a:r>
              <a:endParaRPr lang="zh-CN" altLang="en-US" sz="2100" b="1" noProof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440318" y="812483"/>
            <a:ext cx="2268140" cy="1674019"/>
            <a:chOff x="7407" y="1106"/>
            <a:chExt cx="4762" cy="3514"/>
          </a:xfrm>
        </p:grpSpPr>
        <p:sp>
          <p:nvSpPr>
            <p:cNvPr id="10" name="云形标注 9"/>
            <p:cNvSpPr/>
            <p:nvPr/>
          </p:nvSpPr>
          <p:spPr>
            <a:xfrm>
              <a:off x="7407" y="1106"/>
              <a:ext cx="4762" cy="3514"/>
            </a:xfrm>
            <a:prstGeom prst="cloudCallout">
              <a:avLst>
                <a:gd name="adj1" fmla="val 43658"/>
                <a:gd name="adj2" fmla="val 93739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>
                <a:ea typeface="微软雅黑" panose="020B0503020204020204" pitchFamily="34" charset="-122"/>
              </a:endParaRPr>
            </a:p>
          </p:txBody>
        </p:sp>
        <p:sp>
          <p:nvSpPr>
            <p:cNvPr id="99334" name="文本框 10"/>
            <p:cNvSpPr txBox="1"/>
            <p:nvPr/>
          </p:nvSpPr>
          <p:spPr>
            <a:xfrm>
              <a:off x="7998" y="1658"/>
              <a:ext cx="3864" cy="246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你有哪些方法解决这道经典有趣的数学题？</a:t>
              </a:r>
            </a:p>
          </p:txBody>
        </p:sp>
      </p:grpSp>
      <p:pic>
        <p:nvPicPr>
          <p:cNvPr id="12290" name="图片 17" descr="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8220" y="2979659"/>
            <a:ext cx="1560909" cy="208359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95795" y="2359480"/>
            <a:ext cx="3504806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0">
              <a:tabLst>
                <a:tab pos="1280795" algn="l"/>
              </a:tabLst>
            </a:pP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教科书第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84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页第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1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、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5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、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6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题。</a:t>
            </a:r>
          </a:p>
        </p:txBody>
      </p:sp>
      <p:sp>
        <p:nvSpPr>
          <p:cNvPr id="3" name="矩形 2"/>
          <p:cNvSpPr/>
          <p:nvPr/>
        </p:nvSpPr>
        <p:spPr>
          <a:xfrm>
            <a:off x="1731150" y="1395829"/>
            <a:ext cx="1177245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作业：</a:t>
            </a:r>
            <a:endParaRPr lang="zh-CN" altLang="en-US" sz="2700" dirty="0"/>
          </a:p>
        </p:txBody>
      </p:sp>
    </p:spTree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72079" y="788231"/>
            <a:ext cx="168429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故知新</a:t>
            </a:r>
            <a:endParaRPr lang="zh-CN" altLang="en-US" sz="27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00355" name="文本框 2"/>
          <p:cNvSpPr txBox="1"/>
          <p:nvPr/>
        </p:nvSpPr>
        <p:spPr>
          <a:xfrm>
            <a:off x="589422" y="1399549"/>
            <a:ext cx="7254989" cy="45397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学我们已经学过简易方程，你能判断出下列各式哪些是方程吗？</a:t>
            </a:r>
          </a:p>
        </p:txBody>
      </p:sp>
      <p:sp>
        <p:nvSpPr>
          <p:cNvPr id="100356" name="Text Box 2"/>
          <p:cNvSpPr txBox="1"/>
          <p:nvPr/>
        </p:nvSpPr>
        <p:spPr>
          <a:xfrm>
            <a:off x="1023598" y="1980091"/>
            <a:ext cx="6895760" cy="28384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(</a:t>
            </a:r>
            <a:r>
              <a:rPr lang="en-US" altLang="x-none" sz="2400" b="1" dirty="0">
                <a:latin typeface="Times New Roman" panose="02020603050405020304" charset="0"/>
                <a:ea typeface="微软雅黑" panose="020B0503020204020204" pitchFamily="34" charset="-122"/>
              </a:rPr>
              <a:t>1</a:t>
            </a: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)                   (      )          (</a:t>
            </a:r>
            <a:r>
              <a:rPr lang="en-US" altLang="x-none" sz="2400" b="1" dirty="0">
                <a:latin typeface="Times New Roman" panose="02020603050405020304" charset="0"/>
                <a:ea typeface="微软雅黑" panose="020B0503020204020204" pitchFamily="34" charset="-122"/>
              </a:rPr>
              <a:t>2</a:t>
            </a: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)                             (      )     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(</a:t>
            </a:r>
            <a:r>
              <a:rPr lang="en-US" altLang="x-none" sz="2400" b="1" dirty="0">
                <a:latin typeface="Times New Roman" panose="02020603050405020304" charset="0"/>
                <a:ea typeface="微软雅黑" panose="020B0503020204020204" pitchFamily="34" charset="-122"/>
              </a:rPr>
              <a:t>3</a:t>
            </a: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)                   (      )          (</a:t>
            </a:r>
            <a:r>
              <a:rPr lang="en-US" altLang="x-none" sz="2400" b="1" dirty="0">
                <a:latin typeface="Times New Roman" panose="02020603050405020304" charset="0"/>
                <a:ea typeface="微软雅黑" panose="020B0503020204020204" pitchFamily="34" charset="-122"/>
              </a:rPr>
              <a:t>4</a:t>
            </a: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)                             (      )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(</a:t>
            </a:r>
            <a:r>
              <a:rPr lang="en-US" altLang="x-none" sz="2400" b="1" dirty="0">
                <a:latin typeface="Times New Roman" panose="02020603050405020304" charset="0"/>
                <a:ea typeface="微软雅黑" panose="020B0503020204020204" pitchFamily="34" charset="-122"/>
              </a:rPr>
              <a:t>5</a:t>
            </a: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)                   (      )          (</a:t>
            </a:r>
            <a:r>
              <a:rPr lang="en-US" altLang="x-none" sz="2400" b="1" dirty="0">
                <a:latin typeface="Times New Roman" panose="02020603050405020304" charset="0"/>
                <a:ea typeface="微软雅黑" panose="020B0503020204020204" pitchFamily="34" charset="-122"/>
              </a:rPr>
              <a:t>6</a:t>
            </a: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)                             (      )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x-none" sz="2400" dirty="0">
                <a:latin typeface="Times New Roman" panose="02020603050405020304" charset="0"/>
                <a:ea typeface="微软雅黑" panose="020B0503020204020204" pitchFamily="34" charset="-122"/>
              </a:rPr>
              <a:t>               </a:t>
            </a:r>
            <a:endParaRPr lang="en-US" altLang="zh-CN" sz="2400" dirty="0"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graphicFrame>
        <p:nvGraphicFramePr>
          <p:cNvPr id="100368" name="对象 51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5806" y="2179878"/>
          <a:ext cx="1407557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r:id="rId4" imgW="661035" imgH="177800" progId="Equation.3">
                  <p:embed/>
                </p:oleObj>
              </mc:Choice>
              <mc:Fallback>
                <p:oleObj r:id="rId4" imgW="661035" imgH="177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5806" y="2179878"/>
                        <a:ext cx="1407557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对象 513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44789" y="2179878"/>
          <a:ext cx="1300563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r:id="rId6" imgW="610235" imgH="177800" progId="Equation.3">
                  <p:embed/>
                </p:oleObj>
              </mc:Choice>
              <mc:Fallback>
                <p:oleObj r:id="rId6" imgW="610235" imgH="177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4789" y="2179878"/>
                        <a:ext cx="1300563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对象 51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5805" y="2906159"/>
          <a:ext cx="890798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r:id="rId8" imgW="419735" imgH="177800" progId="Equation.3">
                  <p:embed/>
                </p:oleObj>
              </mc:Choice>
              <mc:Fallback>
                <p:oleObj r:id="rId8" imgW="419735" imgH="177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5805" y="2906159"/>
                        <a:ext cx="890798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对象 513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44790" y="2906159"/>
          <a:ext cx="732563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r:id="rId10" imgW="343535" imgH="177800" progId="Equation.3">
                  <p:embed/>
                </p:oleObj>
              </mc:Choice>
              <mc:Fallback>
                <p:oleObj r:id="rId10" imgW="343535" imgH="177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44790" y="2906159"/>
                        <a:ext cx="732563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对象 51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5806" y="3654586"/>
          <a:ext cx="1062974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r:id="rId12" imgW="571500" imgH="203200" progId="Equation.3">
                  <p:embed/>
                </p:oleObj>
              </mc:Choice>
              <mc:Fallback>
                <p:oleObj r:id="rId12" imgW="571500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5806" y="3654586"/>
                        <a:ext cx="1062974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对象 513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44790" y="3654586"/>
          <a:ext cx="1796147" cy="37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r:id="rId14" imgW="965835" imgH="203200" progId="Equation.3">
                  <p:embed/>
                </p:oleObj>
              </mc:Choice>
              <mc:Fallback>
                <p:oleObj r:id="rId14" imgW="965835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44790" y="3654586"/>
                        <a:ext cx="1796147" cy="3780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4"/>
          <p:cNvSpPr txBox="1"/>
          <p:nvPr/>
        </p:nvSpPr>
        <p:spPr>
          <a:xfrm>
            <a:off x="3027693" y="2058911"/>
            <a:ext cx="594122" cy="55245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Arial" panose="020B0604020202020204" pitchFamily="34" charset="0"/>
              </a:rPr>
              <a:t>×</a:t>
            </a:r>
          </a:p>
        </p:txBody>
      </p:sp>
      <p:sp>
        <p:nvSpPr>
          <p:cNvPr id="5126" name="Text Box 3"/>
          <p:cNvSpPr txBox="1"/>
          <p:nvPr/>
        </p:nvSpPr>
        <p:spPr>
          <a:xfrm>
            <a:off x="7029281" y="2058911"/>
            <a:ext cx="404813" cy="5488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√</a:t>
            </a:r>
          </a:p>
        </p:txBody>
      </p:sp>
      <p:sp>
        <p:nvSpPr>
          <p:cNvPr id="5131" name="Text Box 9"/>
          <p:cNvSpPr txBox="1"/>
          <p:nvPr/>
        </p:nvSpPr>
        <p:spPr>
          <a:xfrm>
            <a:off x="3044021" y="2777775"/>
            <a:ext cx="400050" cy="54864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Arial" panose="020B0604020202020204" pitchFamily="34" charset="0"/>
              </a:rPr>
              <a:t>×</a:t>
            </a:r>
          </a:p>
        </p:txBody>
      </p:sp>
      <p:sp>
        <p:nvSpPr>
          <p:cNvPr id="5129" name="Text Box 6"/>
          <p:cNvSpPr txBox="1"/>
          <p:nvPr/>
        </p:nvSpPr>
        <p:spPr>
          <a:xfrm>
            <a:off x="7037445" y="2791961"/>
            <a:ext cx="344085" cy="5539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  <a:sym typeface="Arial" panose="020B0604020202020204" pitchFamily="34" charset="0"/>
              </a:rPr>
              <a:t>×</a:t>
            </a:r>
          </a:p>
        </p:txBody>
      </p:sp>
      <p:sp>
        <p:nvSpPr>
          <p:cNvPr id="5130" name="Text Box 8"/>
          <p:cNvSpPr txBox="1"/>
          <p:nvPr/>
        </p:nvSpPr>
        <p:spPr>
          <a:xfrm>
            <a:off x="3076679" y="3558146"/>
            <a:ext cx="286377" cy="5539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√</a:t>
            </a:r>
          </a:p>
        </p:txBody>
      </p:sp>
      <p:sp>
        <p:nvSpPr>
          <p:cNvPr id="5128" name="Text Box 5"/>
          <p:cNvSpPr txBox="1"/>
          <p:nvPr/>
        </p:nvSpPr>
        <p:spPr>
          <a:xfrm>
            <a:off x="7061936" y="3532937"/>
            <a:ext cx="286377" cy="5539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√</a:t>
            </a:r>
          </a:p>
        </p:txBody>
      </p:sp>
      <p:sp>
        <p:nvSpPr>
          <p:cNvPr id="5138" name="Rectangle 12"/>
          <p:cNvSpPr/>
          <p:nvPr/>
        </p:nvSpPr>
        <p:spPr>
          <a:xfrm>
            <a:off x="938212" y="4112144"/>
            <a:ext cx="3763566" cy="55399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含有未知数的等式叫做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5141" name="直接连接符 9224"/>
          <p:cNvSpPr/>
          <p:nvPr/>
        </p:nvSpPr>
        <p:spPr>
          <a:xfrm>
            <a:off x="937974" y="4660070"/>
            <a:ext cx="1295400" cy="1190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0" name="Line 15"/>
          <p:cNvSpPr/>
          <p:nvPr/>
        </p:nvSpPr>
        <p:spPr>
          <a:xfrm flipV="1">
            <a:off x="2651522" y="4651973"/>
            <a:ext cx="485775" cy="8334"/>
          </a:xfrm>
          <a:prstGeom prst="line">
            <a:avLst/>
          </a:prstGeom>
          <a:ln w="508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buFont typeface="Arial" panose="020B0604020202020204" pitchFamily="34" charset="0"/>
              <a:buNone/>
            </a:pPr>
            <a:endParaRPr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bldLvl="0"/>
      <p:bldP spid="5126" grpId="0" bldLvl="0"/>
      <p:bldP spid="5131" grpId="0" bldLvl="0"/>
      <p:bldP spid="5129" grpId="0" bldLvl="0"/>
      <p:bldP spid="5130" grpId="0" bldLvl="0"/>
      <p:bldP spid="5128" grpId="0"/>
      <p:bldP spid="5138" grpId="0" bldLvl="0"/>
      <p:bldP spid="514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96469" y="944611"/>
            <a:ext cx="1561828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探究</a:t>
            </a:r>
          </a:p>
        </p:txBody>
      </p:sp>
      <p:sp>
        <p:nvSpPr>
          <p:cNvPr id="6146" name="Text Box 3"/>
          <p:cNvSpPr txBox="1"/>
          <p:nvPr/>
        </p:nvSpPr>
        <p:spPr>
          <a:xfrm>
            <a:off x="910050" y="1532437"/>
            <a:ext cx="7404532" cy="1501616"/>
          </a:xfrm>
          <a:prstGeom prst="rect">
            <a:avLst/>
          </a:prstGeom>
          <a:noFill/>
          <a:ln w="9525">
            <a:noFill/>
          </a:ln>
        </p:spPr>
        <p:txBody>
          <a:bodyPr lIns="0" tIns="34290" rIns="0" bIns="34290"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辆快车和一辆慢车同时从</a:t>
            </a: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出发沿同一公路同方向行驶，快车的行驶速度是</a:t>
            </a: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0 km/h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慢车的行驶速度是</a:t>
            </a: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 km/h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快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车比慢车早</a:t>
            </a: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 h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过</a:t>
            </a: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，</a:t>
            </a: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x-none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地间的路程是多少？</a:t>
            </a:r>
          </a:p>
        </p:txBody>
      </p:sp>
      <p:pic>
        <p:nvPicPr>
          <p:cNvPr id="7" name="图片 6" descr="公路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789" y="3789385"/>
            <a:ext cx="7785055" cy="8534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大客车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55562" y="3725567"/>
            <a:ext cx="832485" cy="41624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 descr="轿车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39558" y="4234217"/>
            <a:ext cx="813911" cy="2686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9"/>
          <p:cNvSpPr/>
          <p:nvPr/>
        </p:nvSpPr>
        <p:spPr>
          <a:xfrm>
            <a:off x="3295079" y="3380049"/>
            <a:ext cx="892969" cy="3452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60 km/h</a:t>
            </a:r>
            <a:endParaRPr lang="en-US" altLang="zh-CN" dirty="0">
              <a:solidFill>
                <a:srgbClr val="000000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360501" y="4540186"/>
            <a:ext cx="892969" cy="3452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70 km/h</a:t>
            </a:r>
            <a:endParaRPr lang="en-US" altLang="zh-CN" dirty="0">
              <a:solidFill>
                <a:srgbClr val="000000"/>
              </a:solidFill>
              <a:latin typeface="Times New Roman" panose="02020603050405020304" charset="0"/>
              <a:ea typeface="Times New Roman" panose="02020603050405020304" charset="0"/>
            </a:endParaRPr>
          </a:p>
        </p:txBody>
      </p:sp>
      <p:sp>
        <p:nvSpPr>
          <p:cNvPr id="12" name="直接连接符 11"/>
          <p:cNvSpPr/>
          <p:nvPr/>
        </p:nvSpPr>
        <p:spPr>
          <a:xfrm>
            <a:off x="4188047" y="2981189"/>
            <a:ext cx="0" cy="1143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直接连接符 12"/>
          <p:cNvSpPr/>
          <p:nvPr/>
        </p:nvSpPr>
        <p:spPr>
          <a:xfrm>
            <a:off x="4188047" y="3379810"/>
            <a:ext cx="2254568" cy="95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5004816" y="3034768"/>
            <a:ext cx="366713" cy="3452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charset="0"/>
                <a:ea typeface="微软雅黑" panose="020B0503020204020204" pitchFamily="34" charset="-122"/>
              </a:rPr>
              <a:t>1h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41 -0.01712 L 0.33372 -0.0043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66" y="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Par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2 0.01435 L 0.30417 0.0155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87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10" grpId="0" build="allAtOnce" bldLvl="0"/>
      <p:bldP spid="11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 Box 38"/>
          <p:cNvSpPr txBox="1"/>
          <p:nvPr/>
        </p:nvSpPr>
        <p:spPr>
          <a:xfrm>
            <a:off x="373381" y="944524"/>
            <a:ext cx="4517231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  </a:t>
            </a:r>
            <a:r>
              <a:rPr lang="en-US" altLang="x-none" sz="2100" dirty="0">
                <a:latin typeface="Times New Roman" panose="02020603050405020304" charset="0"/>
                <a:ea typeface="微软雅黑" panose="020B0503020204020204" pitchFamily="34" charset="-122"/>
              </a:rPr>
              <a:t>(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1</a:t>
            </a:r>
            <a:r>
              <a:rPr lang="en-US" altLang="x-none" sz="2100" dirty="0">
                <a:latin typeface="Times New Roman" panose="02020603050405020304" charset="0"/>
                <a:ea typeface="微软雅黑" panose="020B0503020204020204" pitchFamily="34" charset="-122"/>
              </a:rPr>
              <a:t>)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述问题中涉及到了哪些量？</a:t>
            </a:r>
          </a:p>
        </p:txBody>
      </p:sp>
      <p:sp>
        <p:nvSpPr>
          <p:cNvPr id="6161" name="矩形 6160"/>
          <p:cNvSpPr/>
          <p:nvPr/>
        </p:nvSpPr>
        <p:spPr>
          <a:xfrm>
            <a:off x="673894" y="1480661"/>
            <a:ext cx="941546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路程：</a:t>
            </a:r>
          </a:p>
        </p:txBody>
      </p:sp>
      <p:sp>
        <p:nvSpPr>
          <p:cNvPr id="6159" name="矩形 6158"/>
          <p:cNvSpPr/>
          <p:nvPr/>
        </p:nvSpPr>
        <p:spPr>
          <a:xfrm>
            <a:off x="673894" y="2020729"/>
            <a:ext cx="941546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速度：</a:t>
            </a:r>
          </a:p>
        </p:txBody>
      </p:sp>
      <p:sp>
        <p:nvSpPr>
          <p:cNvPr id="6160" name="矩形 6159"/>
          <p:cNvSpPr/>
          <p:nvPr/>
        </p:nvSpPr>
        <p:spPr>
          <a:xfrm>
            <a:off x="673894" y="2560796"/>
            <a:ext cx="941546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：</a:t>
            </a:r>
          </a:p>
        </p:txBody>
      </p:sp>
      <p:sp>
        <p:nvSpPr>
          <p:cNvPr id="6158" name="Text Box 38"/>
          <p:cNvSpPr txBox="1"/>
          <p:nvPr/>
        </p:nvSpPr>
        <p:spPr>
          <a:xfrm>
            <a:off x="1532573" y="1480423"/>
            <a:ext cx="1954972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x-none" sz="2100" dirty="0">
                <a:latin typeface="Times New Roman" panose="02020603050405020304" charset="0"/>
                <a:ea typeface="微软雅黑" panose="020B0503020204020204" pitchFamily="34" charset="-122"/>
              </a:rPr>
              <a:t>AB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的路程</a:t>
            </a:r>
          </a:p>
        </p:txBody>
      </p:sp>
      <p:sp>
        <p:nvSpPr>
          <p:cNvPr id="6156" name="Text Box 38"/>
          <p:cNvSpPr txBox="1"/>
          <p:nvPr/>
        </p:nvSpPr>
        <p:spPr>
          <a:xfrm>
            <a:off x="1532573" y="2020491"/>
            <a:ext cx="3544020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车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70 km/h</a:t>
            </a:r>
            <a:r>
              <a:rPr lang="zh-CN" altLang="en-US" sz="2100" dirty="0">
                <a:latin typeface="Times New Roman" panose="02020603050405020304" charset="0"/>
                <a:ea typeface="微软雅黑" panose="020B0503020204020204" pitchFamily="34" charset="-122"/>
              </a:rPr>
              <a:t>，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慢车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60 km/h</a:t>
            </a:r>
            <a:endParaRPr lang="zh-CN" altLang="en-US" sz="2100" b="1" dirty="0"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sp>
        <p:nvSpPr>
          <p:cNvPr id="6157" name="Text Box 38"/>
          <p:cNvSpPr txBox="1"/>
          <p:nvPr/>
        </p:nvSpPr>
        <p:spPr>
          <a:xfrm>
            <a:off x="1532573" y="2560559"/>
            <a:ext cx="3219450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车比慢车早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h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过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地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418624" y="3346132"/>
            <a:ext cx="4896326" cy="1497250"/>
            <a:chOff x="1632" y="5287"/>
            <a:chExt cx="9641" cy="2974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2324" y="6874"/>
              <a:ext cx="8277" cy="0"/>
            </a:xfrm>
            <a:prstGeom prst="line">
              <a:avLst/>
            </a:prstGeom>
            <a:ln w="25400">
              <a:solidFill>
                <a:srgbClr val="7EBD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flipH="1">
              <a:off x="2284" y="5450"/>
              <a:ext cx="4" cy="210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10597" y="5499"/>
              <a:ext cx="4" cy="210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>
              <a:off x="8645" y="5400"/>
              <a:ext cx="29" cy="1394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288" y="5945"/>
              <a:ext cx="6386" cy="22"/>
            </a:xfrm>
            <a:prstGeom prst="line">
              <a:avLst/>
            </a:prstGeom>
            <a:ln w="25400">
              <a:solidFill>
                <a:srgbClr val="00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8674" y="5967"/>
              <a:ext cx="1927" cy="0"/>
            </a:xfrm>
            <a:prstGeom prst="line">
              <a:avLst/>
            </a:prstGeom>
            <a:ln w="254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416" name="文本框 8"/>
            <p:cNvSpPr txBox="1"/>
            <p:nvPr/>
          </p:nvSpPr>
          <p:spPr>
            <a:xfrm>
              <a:off x="1632" y="6463"/>
              <a:ext cx="692" cy="8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x-none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A</a:t>
              </a:r>
              <a:endParaRPr lang="en-US" altLang="zh-CN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  <p:sp>
          <p:nvSpPr>
            <p:cNvPr id="102417" name="文本框 9"/>
            <p:cNvSpPr txBox="1"/>
            <p:nvPr/>
          </p:nvSpPr>
          <p:spPr>
            <a:xfrm>
              <a:off x="10611" y="6585"/>
              <a:ext cx="662" cy="8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02418" name="文本框 10"/>
            <p:cNvSpPr txBox="1"/>
            <p:nvPr/>
          </p:nvSpPr>
          <p:spPr>
            <a:xfrm>
              <a:off x="9137" y="6794"/>
              <a:ext cx="1408" cy="14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100" dirty="0">
                  <a:latin typeface="Times New Roman" panose="02020603050405020304" charset="0"/>
                  <a:ea typeface="微软雅黑" panose="020B0503020204020204" pitchFamily="34" charset="-122"/>
                </a:rPr>
                <a:t>快车</a:t>
              </a:r>
            </a:p>
          </p:txBody>
        </p:sp>
        <p:sp>
          <p:nvSpPr>
            <p:cNvPr id="102419" name="文本框 11"/>
            <p:cNvSpPr txBox="1"/>
            <p:nvPr/>
          </p:nvSpPr>
          <p:spPr>
            <a:xfrm>
              <a:off x="7143" y="5287"/>
              <a:ext cx="1408" cy="14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100" dirty="0">
                  <a:latin typeface="Times New Roman" panose="02020603050405020304" charset="0"/>
                  <a:ea typeface="微软雅黑" panose="020B0503020204020204" pitchFamily="34" charset="-122"/>
                </a:rPr>
                <a:t>慢车</a:t>
              </a:r>
            </a:p>
          </p:txBody>
        </p:sp>
        <p:sp>
          <p:nvSpPr>
            <p:cNvPr id="102420" name="文本框 12"/>
            <p:cNvSpPr txBox="1"/>
            <p:nvPr/>
          </p:nvSpPr>
          <p:spPr>
            <a:xfrm>
              <a:off x="8952" y="5287"/>
              <a:ext cx="848" cy="14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1h</a:t>
              </a:r>
              <a:endParaRPr lang="en-US" altLang="en-US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02421" name="文本框 14"/>
          <p:cNvSpPr txBox="1"/>
          <p:nvPr/>
        </p:nvSpPr>
        <p:spPr>
          <a:xfrm>
            <a:off x="5779533" y="1397794"/>
            <a:ext cx="1927553" cy="62324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车每小时比慢车多走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km</a:t>
            </a:r>
          </a:p>
        </p:txBody>
      </p:sp>
      <p:sp>
        <p:nvSpPr>
          <p:cNvPr id="102422" name="矩形 15"/>
          <p:cNvSpPr/>
          <p:nvPr/>
        </p:nvSpPr>
        <p:spPr>
          <a:xfrm>
            <a:off x="4077415" y="3057288"/>
            <a:ext cx="813197" cy="378619"/>
          </a:xfrm>
          <a:prstGeom prst="rect">
            <a:avLst/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  <a:ln w="12700">
            <a:noFill/>
          </a:ln>
        </p:spPr>
        <p:txBody>
          <a:bodyPr lIns="68580" tIns="34290" rIns="68580" bIns="3429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100" dirty="0">
                <a:latin typeface="Times New Roman" panose="02020603050405020304" charset="0"/>
                <a:ea typeface="微软雅黑" panose="020B0503020204020204" pitchFamily="34" charset="-122"/>
              </a:rPr>
              <a:t>60km</a:t>
            </a:r>
          </a:p>
        </p:txBody>
      </p:sp>
      <p:sp>
        <p:nvSpPr>
          <p:cNvPr id="102423" name="文本框 16"/>
          <p:cNvSpPr txBox="1"/>
          <p:nvPr/>
        </p:nvSpPr>
        <p:spPr>
          <a:xfrm>
            <a:off x="5779533" y="2261235"/>
            <a:ext cx="2032397" cy="62245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的时间，快车比慢车多走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km</a:t>
            </a:r>
          </a:p>
        </p:txBody>
      </p:sp>
      <p:sp>
        <p:nvSpPr>
          <p:cNvPr id="102424" name="文本框 18"/>
          <p:cNvSpPr txBox="1"/>
          <p:nvPr/>
        </p:nvSpPr>
        <p:spPr>
          <a:xfrm>
            <a:off x="5779533" y="3090863"/>
            <a:ext cx="1359694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车走了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h</a:t>
            </a:r>
          </a:p>
        </p:txBody>
      </p:sp>
      <p:sp>
        <p:nvSpPr>
          <p:cNvPr id="102425" name="文本框 21"/>
          <p:cNvSpPr txBox="1"/>
          <p:nvPr/>
        </p:nvSpPr>
        <p:spPr>
          <a:xfrm>
            <a:off x="920353" y="4561761"/>
            <a:ext cx="4233371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式：</a:t>
            </a:r>
            <a:r>
              <a:rPr lang="en-US" altLang="x-none" sz="2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 </a:t>
            </a:r>
            <a:r>
              <a:rPr lang="en-US" altLang="zh-CN" sz="2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÷</a:t>
            </a:r>
            <a:r>
              <a:rPr lang="en-US" altLang="zh-CN" sz="2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(</a:t>
            </a:r>
            <a:r>
              <a:rPr lang="en-US" altLang="zh-CN" sz="2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-60</a:t>
            </a:r>
            <a:r>
              <a:rPr lang="en-US" altLang="zh-CN" sz="2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)</a:t>
            </a:r>
            <a:r>
              <a:rPr lang="en-US" altLang="zh-CN" sz="21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70=420(km)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bldLvl="0"/>
      <p:bldP spid="6161" grpId="0"/>
      <p:bldP spid="6159" grpId="0"/>
      <p:bldP spid="6160" grpId="0"/>
      <p:bldP spid="6158" grpId="0" bldLvl="0"/>
      <p:bldP spid="6156" grpId="0" bldLvl="0"/>
      <p:bldP spid="6157" grpId="0" bldLvl="0"/>
      <p:bldP spid="102421" grpId="0"/>
      <p:bldP spid="102422" grpId="0" bldLvl="0" animBg="1"/>
      <p:bldP spid="102423" grpId="0"/>
      <p:bldP spid="102424" grpId="0" bldLvl="0"/>
      <p:bldP spid="1024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Text Box 26"/>
          <p:cNvSpPr txBox="1"/>
          <p:nvPr/>
        </p:nvSpPr>
        <p:spPr>
          <a:xfrm>
            <a:off x="350419" y="894187"/>
            <a:ext cx="6803912" cy="78021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如果将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之间的路程用</a:t>
            </a:r>
            <a:r>
              <a:rPr lang="en-US" altLang="x-none" sz="21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，用含</a:t>
            </a:r>
            <a:r>
              <a:rPr lang="en-US" altLang="x-none" sz="21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x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式子表示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下列时间关系：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088551" y="1412082"/>
            <a:ext cx="4640099" cy="1133486"/>
            <a:chOff x="1632" y="5287"/>
            <a:chExt cx="9744" cy="2379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2324" y="6874"/>
              <a:ext cx="8277" cy="0"/>
            </a:xfrm>
            <a:prstGeom prst="line">
              <a:avLst/>
            </a:prstGeom>
            <a:ln w="25400">
              <a:solidFill>
                <a:srgbClr val="7EBD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flipH="1">
              <a:off x="2284" y="5450"/>
              <a:ext cx="4" cy="210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10597" y="5499"/>
              <a:ext cx="4" cy="210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>
              <a:off x="8645" y="5400"/>
              <a:ext cx="29" cy="1394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288" y="5945"/>
              <a:ext cx="6386" cy="22"/>
            </a:xfrm>
            <a:prstGeom prst="line">
              <a:avLst/>
            </a:prstGeom>
            <a:ln w="25400">
              <a:solidFill>
                <a:srgbClr val="00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8674" y="5967"/>
              <a:ext cx="1927" cy="0"/>
            </a:xfrm>
            <a:prstGeom prst="line">
              <a:avLst/>
            </a:prstGeom>
            <a:ln w="254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448" name="文本框 8"/>
            <p:cNvSpPr txBox="1"/>
            <p:nvPr/>
          </p:nvSpPr>
          <p:spPr>
            <a:xfrm>
              <a:off x="1632" y="6463"/>
              <a:ext cx="795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x-none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</a:t>
              </a:r>
              <a:endParaRPr lang="en-US" altLang="zh-CN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  <p:sp>
          <p:nvSpPr>
            <p:cNvPr id="103449" name="文本框 9"/>
            <p:cNvSpPr txBox="1"/>
            <p:nvPr/>
          </p:nvSpPr>
          <p:spPr>
            <a:xfrm>
              <a:off x="10611" y="6585"/>
              <a:ext cx="765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03450" name="文本框 10"/>
            <p:cNvSpPr txBox="1"/>
            <p:nvPr/>
          </p:nvSpPr>
          <p:spPr>
            <a:xfrm>
              <a:off x="9137" y="6794"/>
              <a:ext cx="1519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快车</a:t>
              </a:r>
            </a:p>
          </p:txBody>
        </p:sp>
        <p:sp>
          <p:nvSpPr>
            <p:cNvPr id="103451" name="文本框 11"/>
            <p:cNvSpPr txBox="1"/>
            <p:nvPr/>
          </p:nvSpPr>
          <p:spPr>
            <a:xfrm>
              <a:off x="7143" y="5287"/>
              <a:ext cx="1519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慢车</a:t>
              </a:r>
            </a:p>
          </p:txBody>
        </p:sp>
        <p:sp>
          <p:nvSpPr>
            <p:cNvPr id="103452" name="文本框 12"/>
            <p:cNvSpPr txBox="1"/>
            <p:nvPr/>
          </p:nvSpPr>
          <p:spPr>
            <a:xfrm>
              <a:off x="8952" y="5287"/>
              <a:ext cx="953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1h</a:t>
              </a:r>
              <a:endParaRPr lang="en-US" altLang="en-US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7187" name="Text Box 29"/>
          <p:cNvSpPr txBox="1"/>
          <p:nvPr/>
        </p:nvSpPr>
        <p:spPr>
          <a:xfrm>
            <a:off x="949510" y="2736056"/>
            <a:ext cx="3495188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车行完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程所用时间：</a:t>
            </a:r>
          </a:p>
        </p:txBody>
      </p:sp>
      <p:graphicFrame>
        <p:nvGraphicFramePr>
          <p:cNvPr id="103432" name="对象 7188"/>
          <p:cNvGraphicFramePr>
            <a:graphicFrameLocks noChangeAspect="1"/>
          </p:cNvGraphicFramePr>
          <p:nvPr/>
        </p:nvGraphicFramePr>
        <p:xfrm>
          <a:off x="4302425" y="2634461"/>
          <a:ext cx="483394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3" imgW="344170" imgH="407670" progId="Equation.DSMT4">
                  <p:embed/>
                </p:oleObj>
              </mc:Choice>
              <mc:Fallback>
                <p:oleObj r:id="rId3" imgW="344170" imgH="40767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425" y="2634461"/>
                        <a:ext cx="483394" cy="5607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30"/>
          <p:cNvSpPr txBox="1"/>
          <p:nvPr/>
        </p:nvSpPr>
        <p:spPr>
          <a:xfrm>
            <a:off x="949510" y="3296603"/>
            <a:ext cx="3456384" cy="3924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慢车行完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程所用时间：</a:t>
            </a:r>
          </a:p>
        </p:txBody>
      </p:sp>
      <p:graphicFrame>
        <p:nvGraphicFramePr>
          <p:cNvPr id="103433" name="对象 7189"/>
          <p:cNvGraphicFramePr>
            <a:graphicFrameLocks noChangeAspect="1"/>
          </p:cNvGraphicFramePr>
          <p:nvPr/>
        </p:nvGraphicFramePr>
        <p:xfrm>
          <a:off x="4302425" y="3149918"/>
          <a:ext cx="488156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5" imgW="344170" imgH="407670" progId="Equation.DSMT4">
                  <p:embed/>
                </p:oleObj>
              </mc:Choice>
              <mc:Fallback>
                <p:oleObj r:id="rId5" imgW="344170" imgH="40767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425" y="3149918"/>
                        <a:ext cx="488156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33"/>
          <p:cNvSpPr txBox="1"/>
          <p:nvPr/>
        </p:nvSpPr>
        <p:spPr>
          <a:xfrm>
            <a:off x="949510" y="3757851"/>
            <a:ext cx="5326218" cy="81253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车所用的时间关系为：快车比慢车早到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h</a:t>
            </a:r>
          </a:p>
          <a:p>
            <a:pPr>
              <a:buFont typeface="Arial" panose="020B0604020202020204" pitchFamily="34" charset="0"/>
              <a:buNone/>
            </a:pPr>
            <a:endParaRPr lang="en-US" altLang="x-none" sz="21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92" name="Text Box 35"/>
          <p:cNvSpPr txBox="1"/>
          <p:nvPr/>
        </p:nvSpPr>
        <p:spPr>
          <a:xfrm>
            <a:off x="949510" y="4321016"/>
            <a:ext cx="4814480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：（               ）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 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               ）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1</a:t>
            </a:r>
          </a:p>
        </p:txBody>
      </p:sp>
      <p:sp>
        <p:nvSpPr>
          <p:cNvPr id="7196" name="Text Box 39"/>
          <p:cNvSpPr txBox="1"/>
          <p:nvPr/>
        </p:nvSpPr>
        <p:spPr>
          <a:xfrm>
            <a:off x="1857957" y="4320778"/>
            <a:ext cx="1295400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慢车用时</a:t>
            </a:r>
            <a:r>
              <a:rPr lang="zh-CN" altLang="en-US" sz="15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</a:t>
            </a:r>
          </a:p>
        </p:txBody>
      </p:sp>
      <p:sp>
        <p:nvSpPr>
          <p:cNvPr id="7197" name="Text Box 40"/>
          <p:cNvSpPr txBox="1"/>
          <p:nvPr/>
        </p:nvSpPr>
        <p:spPr>
          <a:xfrm>
            <a:off x="3728761" y="4320778"/>
            <a:ext cx="1554956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车用时</a:t>
            </a:r>
          </a:p>
        </p:txBody>
      </p:sp>
      <p:graphicFrame>
        <p:nvGraphicFramePr>
          <p:cNvPr id="103437" name="对象 7194"/>
          <p:cNvGraphicFramePr>
            <a:graphicFrameLocks noChangeAspect="1"/>
          </p:cNvGraphicFramePr>
          <p:nvPr/>
        </p:nvGraphicFramePr>
        <p:xfrm>
          <a:off x="5766435" y="2736057"/>
          <a:ext cx="1585436" cy="84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r:id="rId7" imgW="750570" imgH="407035" progId="Equation.DSMT4">
                  <p:embed/>
                </p:oleObj>
              </mc:Choice>
              <mc:Fallback>
                <p:oleObj r:id="rId7" imgW="750570" imgH="40703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6435" y="2736057"/>
                        <a:ext cx="1585436" cy="8482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0" name="云形标注 37"/>
          <p:cNvSpPr/>
          <p:nvPr/>
        </p:nvSpPr>
        <p:spPr>
          <a:xfrm>
            <a:off x="7182327" y="3440430"/>
            <a:ext cx="1903571" cy="1272064"/>
          </a:xfrm>
          <a:prstGeom prst="cloudCallout">
            <a:avLst>
              <a:gd name="adj1" fmla="val -71097"/>
              <a:gd name="adj2" fmla="val -3364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noFill/>
          </a:ln>
        </p:spPr>
        <p:txBody>
          <a:bodyPr lIns="68580" tIns="34290" rIns="68580" bIns="34290"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bldLvl="0"/>
      <p:bldP spid="7187" grpId="0" bldLvl="0"/>
      <p:bldP spid="7188" grpId="0" bldLvl="0"/>
      <p:bldP spid="7191" grpId="0" bldLvl="0"/>
      <p:bldP spid="7192" grpId="0" bldLvl="0"/>
      <p:bldP spid="7196" grpId="0" bldLvl="0"/>
      <p:bldP spid="7197" grpId="0" bldLvl="0"/>
      <p:bldP spid="10344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0" name="Text Box 20"/>
          <p:cNvSpPr txBox="1"/>
          <p:nvPr/>
        </p:nvSpPr>
        <p:spPr>
          <a:xfrm>
            <a:off x="919986" y="1002636"/>
            <a:ext cx="7050881" cy="81304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ts val="2850"/>
              </a:lnSpc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如果用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y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快车行完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总时间，你能从快车</a:t>
            </a:r>
          </a:p>
          <a:p>
            <a:pPr>
              <a:lnSpc>
                <a:spcPts val="2850"/>
              </a:lnSpc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与慢车的路程关系中找到等量关系，从而列出方程吗？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677699" y="2103726"/>
            <a:ext cx="4845844" cy="1500299"/>
            <a:chOff x="1632" y="5287"/>
            <a:chExt cx="9641" cy="2968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2324" y="6874"/>
              <a:ext cx="8277" cy="0"/>
            </a:xfrm>
            <a:prstGeom prst="line">
              <a:avLst/>
            </a:prstGeom>
            <a:ln w="25400">
              <a:solidFill>
                <a:srgbClr val="7EBD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flipH="1">
              <a:off x="2284" y="5450"/>
              <a:ext cx="4" cy="210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10597" y="5499"/>
              <a:ext cx="4" cy="210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>
              <a:off x="8645" y="5400"/>
              <a:ext cx="29" cy="1394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288" y="5945"/>
              <a:ext cx="6386" cy="22"/>
            </a:xfrm>
            <a:prstGeom prst="line">
              <a:avLst/>
            </a:prstGeom>
            <a:ln w="25400">
              <a:solidFill>
                <a:srgbClr val="00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8674" y="5967"/>
              <a:ext cx="1927" cy="0"/>
            </a:xfrm>
            <a:prstGeom prst="line">
              <a:avLst/>
            </a:prstGeom>
            <a:ln w="254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461" name="文本框 8"/>
            <p:cNvSpPr txBox="1"/>
            <p:nvPr/>
          </p:nvSpPr>
          <p:spPr>
            <a:xfrm>
              <a:off x="1632" y="6463"/>
              <a:ext cx="69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x-none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</a:t>
              </a:r>
              <a:endParaRPr lang="en-US" altLang="zh-CN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  <p:sp>
          <p:nvSpPr>
            <p:cNvPr id="104462" name="文本框 9"/>
            <p:cNvSpPr txBox="1"/>
            <p:nvPr/>
          </p:nvSpPr>
          <p:spPr>
            <a:xfrm>
              <a:off x="10611" y="6585"/>
              <a:ext cx="66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04463" name="文本框 10"/>
            <p:cNvSpPr txBox="1"/>
            <p:nvPr/>
          </p:nvSpPr>
          <p:spPr>
            <a:xfrm>
              <a:off x="9137" y="6794"/>
              <a:ext cx="1408" cy="14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快车</a:t>
              </a:r>
            </a:p>
          </p:txBody>
        </p:sp>
        <p:sp>
          <p:nvSpPr>
            <p:cNvPr id="104464" name="文本框 11"/>
            <p:cNvSpPr txBox="1"/>
            <p:nvPr/>
          </p:nvSpPr>
          <p:spPr>
            <a:xfrm>
              <a:off x="7143" y="5287"/>
              <a:ext cx="1408" cy="14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慢车</a:t>
              </a:r>
            </a:p>
          </p:txBody>
        </p:sp>
        <p:sp>
          <p:nvSpPr>
            <p:cNvPr id="104465" name="文本框 12"/>
            <p:cNvSpPr txBox="1"/>
            <p:nvPr/>
          </p:nvSpPr>
          <p:spPr>
            <a:xfrm>
              <a:off x="8952" y="5287"/>
              <a:ext cx="848" cy="14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1h</a:t>
              </a:r>
              <a:endParaRPr lang="en-US" altLang="en-US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8212" name="Text Box 37"/>
          <p:cNvSpPr txBox="1"/>
          <p:nvPr/>
        </p:nvSpPr>
        <p:spPr>
          <a:xfrm>
            <a:off x="1227201" y="3484904"/>
            <a:ext cx="6172200" cy="55399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量关系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车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y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时路程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慢车（</a:t>
            </a:r>
            <a:r>
              <a:rPr lang="en-US" altLang="x-none" sz="2100" b="1" i="1" dirty="0">
                <a:latin typeface="Times New Roman" panose="02020603050405020304" charset="0"/>
                <a:ea typeface="微软雅黑" panose="020B0503020204020204" pitchFamily="34" charset="-122"/>
              </a:rPr>
              <a:t>y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+1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小时路程</a:t>
            </a:r>
          </a:p>
        </p:txBody>
      </p:sp>
      <p:sp>
        <p:nvSpPr>
          <p:cNvPr id="8211" name="Text Box 35"/>
          <p:cNvSpPr txBox="1"/>
          <p:nvPr/>
        </p:nvSpPr>
        <p:spPr>
          <a:xfrm>
            <a:off x="2304445" y="4247566"/>
            <a:ext cx="3288092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   程：  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70 </a:t>
            </a:r>
            <a:r>
              <a:rPr lang="en-US" altLang="x-none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y =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60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（</a:t>
            </a:r>
            <a:r>
              <a:rPr lang="en-US" altLang="x-none" sz="2100" b="1" i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y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+1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）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bldLvl="0"/>
      <p:bldP spid="8212" grpId="0" bldLvl="0"/>
      <p:bldP spid="8211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7"/>
          <p:cNvSpPr txBox="1"/>
          <p:nvPr/>
        </p:nvSpPr>
        <p:spPr>
          <a:xfrm>
            <a:off x="1328977" y="1050846"/>
            <a:ext cx="5765006" cy="90820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如果用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z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慢车行完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总时间，你能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找到等量关系列出方程吗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894999" y="2253140"/>
            <a:ext cx="4828699" cy="1438680"/>
            <a:chOff x="1632" y="5287"/>
            <a:chExt cx="9641" cy="3098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2324" y="6874"/>
              <a:ext cx="8277" cy="0"/>
            </a:xfrm>
            <a:prstGeom prst="line">
              <a:avLst/>
            </a:prstGeom>
            <a:ln w="25400">
              <a:solidFill>
                <a:srgbClr val="7EBD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flipH="1">
              <a:off x="2284" y="5450"/>
              <a:ext cx="4" cy="210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10597" y="5499"/>
              <a:ext cx="4" cy="210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>
              <a:off x="8645" y="5400"/>
              <a:ext cx="29" cy="1394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288" y="5945"/>
              <a:ext cx="6386" cy="22"/>
            </a:xfrm>
            <a:prstGeom prst="line">
              <a:avLst/>
            </a:prstGeom>
            <a:ln w="25400">
              <a:solidFill>
                <a:srgbClr val="00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8674" y="5967"/>
              <a:ext cx="1927" cy="0"/>
            </a:xfrm>
            <a:prstGeom prst="line">
              <a:avLst/>
            </a:prstGeom>
            <a:ln w="254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485" name="文本框 8"/>
            <p:cNvSpPr txBox="1"/>
            <p:nvPr/>
          </p:nvSpPr>
          <p:spPr>
            <a:xfrm>
              <a:off x="1632" y="6463"/>
              <a:ext cx="692" cy="8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x-none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</a:t>
              </a:r>
              <a:endParaRPr lang="en-US" altLang="zh-CN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  <p:sp>
          <p:nvSpPr>
            <p:cNvPr id="105486" name="文本框 9"/>
            <p:cNvSpPr txBox="1"/>
            <p:nvPr/>
          </p:nvSpPr>
          <p:spPr>
            <a:xfrm>
              <a:off x="10611" y="6585"/>
              <a:ext cx="662" cy="8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05487" name="文本框 10"/>
            <p:cNvSpPr txBox="1"/>
            <p:nvPr/>
          </p:nvSpPr>
          <p:spPr>
            <a:xfrm>
              <a:off x="9137" y="6794"/>
              <a:ext cx="1414" cy="15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快车</a:t>
              </a:r>
            </a:p>
          </p:txBody>
        </p:sp>
        <p:sp>
          <p:nvSpPr>
            <p:cNvPr id="105488" name="文本框 11"/>
            <p:cNvSpPr txBox="1"/>
            <p:nvPr/>
          </p:nvSpPr>
          <p:spPr>
            <a:xfrm>
              <a:off x="7143" y="5287"/>
              <a:ext cx="1414" cy="15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1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慢车</a:t>
              </a:r>
            </a:p>
          </p:txBody>
        </p:sp>
        <p:sp>
          <p:nvSpPr>
            <p:cNvPr id="105489" name="文本框 12"/>
            <p:cNvSpPr txBox="1"/>
            <p:nvPr/>
          </p:nvSpPr>
          <p:spPr>
            <a:xfrm>
              <a:off x="8952" y="5287"/>
              <a:ext cx="848" cy="15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100" dirty="0">
                  <a:solidFill>
                    <a:srgbClr val="FF0000"/>
                  </a:solidFill>
                  <a:latin typeface="Times New Roman" panose="02020603050405020304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1h</a:t>
              </a:r>
              <a:endParaRPr lang="en-US" altLang="en-US" sz="21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9220" name="Text Box 38"/>
          <p:cNvSpPr txBox="1"/>
          <p:nvPr/>
        </p:nvSpPr>
        <p:spPr>
          <a:xfrm>
            <a:off x="1444234" y="3333750"/>
            <a:ext cx="6286016" cy="5539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量关系：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慢车</a:t>
            </a:r>
            <a:r>
              <a:rPr lang="en-US" altLang="x-none" sz="2100" b="1" dirty="0">
                <a:latin typeface="Times New Roman" panose="02020603050405020304" charset="0"/>
                <a:ea typeface="微软雅黑" panose="020B0503020204020204" pitchFamily="34" charset="-122"/>
              </a:rPr>
              <a:t>z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时路程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快车提前</a:t>
            </a:r>
            <a:r>
              <a:rPr lang="en-US" altLang="x-none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时走的路程</a:t>
            </a:r>
          </a:p>
        </p:txBody>
      </p:sp>
      <p:sp>
        <p:nvSpPr>
          <p:cNvPr id="9219" name="Text Box 36"/>
          <p:cNvSpPr txBox="1"/>
          <p:nvPr/>
        </p:nvSpPr>
        <p:spPr>
          <a:xfrm>
            <a:off x="2581275" y="4107419"/>
            <a:ext cx="2979949" cy="55399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  程：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70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（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z-1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）</a:t>
            </a:r>
            <a:r>
              <a:rPr lang="en-US" altLang="x-none" sz="2100" b="1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=60z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/>
      <p:bldP spid="9220" grpId="0" bldLvl="0"/>
      <p:bldP spid="9219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&#10; 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76</Words>
  <Application>Microsoft Office PowerPoint</Application>
  <PresentationFormat>全屏显示(16:9)</PresentationFormat>
  <Paragraphs>226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WWW.2PPT.COM
</vt:lpstr>
      <vt:lpstr>WWW.2PPT.COM
 </vt:lpstr>
      <vt:lpstr>Equation.3</vt:lpstr>
      <vt:lpstr>Equation.DSMT4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7T02:0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8147478B5BA45B7B2395C491B8EA86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